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AC74DA" w14:textId="2F0BB0AE" w:rsidR="00760AA5" w:rsidRPr="00760AA5" w:rsidRDefault="00760AA5" w:rsidP="00760AA5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t>ĐỀ HKI</w:t>
      </w:r>
    </w:p>
    <w:p w14:paraId="3DCB5CC1" w14:textId="77777777" w:rsidR="00504071" w:rsidRPr="00760AA5" w:rsidRDefault="00504071" w:rsidP="00760AA5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t>I. PHẦN TRẮC NGHIỆM</w:t>
      </w:r>
      <w:r w:rsidR="000365BB"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147C9A" w:rsidRPr="00760AA5">
        <w:rPr>
          <w:rFonts w:ascii="Times New Roman" w:hAnsi="Times New Roman" w:cs="Times New Roman"/>
          <w:i/>
          <w:color w:val="002060"/>
          <w:sz w:val="24"/>
          <w:szCs w:val="24"/>
        </w:rPr>
        <w:t>(</w:t>
      </w:r>
      <w:r w:rsidR="00561ECB" w:rsidRPr="00760AA5">
        <w:rPr>
          <w:rFonts w:ascii="Times New Roman" w:hAnsi="Times New Roman" w:cs="Times New Roman"/>
          <w:i/>
          <w:color w:val="002060"/>
          <w:sz w:val="24"/>
          <w:szCs w:val="24"/>
        </w:rPr>
        <w:t>2 điểm)</w:t>
      </w:r>
    </w:p>
    <w:p w14:paraId="3DB2225E" w14:textId="77777777" w:rsidR="00E64F2D" w:rsidRPr="00760AA5" w:rsidRDefault="00E64F2D" w:rsidP="00760AA5">
      <w:pPr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t>Hãy viết chữ cái in hoa đứng trước phương án đúng trong mỗi câu sau vào bài làm.</w:t>
      </w:r>
    </w:p>
    <w:p w14:paraId="75DD4A36" w14:textId="77777777" w:rsidR="00504071" w:rsidRPr="00760AA5" w:rsidRDefault="00B93799" w:rsidP="00760AA5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Câu 1.</w:t>
      </w: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ab/>
      </w:r>
      <w:r w:rsidR="00E64F2D"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Số đối của </w:t>
      </w:r>
      <w:r w:rsidR="00E64F2D" w:rsidRPr="00760AA5">
        <w:rPr>
          <w:rFonts w:ascii="Times New Roman" w:eastAsia="Times New Roman" w:hAnsi="Times New Roman" w:cs="Times New Roman"/>
          <w:color w:val="002060"/>
          <w:position w:val="-4"/>
          <w:sz w:val="24"/>
          <w:szCs w:val="24"/>
        </w:rPr>
        <w:object w:dxaOrig="440" w:dyaOrig="260" w14:anchorId="33FAE8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3.5pt" o:ole="">
            <v:imagedata r:id="rId7" o:title=""/>
          </v:shape>
          <o:OLEObject Type="Embed" ProgID="Equation.DSMT4" ShapeID="_x0000_i1025" DrawAspect="Content" ObjectID="_1758647107" r:id="rId8"/>
        </w:object>
      </w:r>
      <w:r w:rsidR="00E64F2D"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là:</w:t>
      </w:r>
    </w:p>
    <w:p w14:paraId="4574E032" w14:textId="77777777" w:rsidR="005A6F51" w:rsidRPr="00760AA5" w:rsidRDefault="00504071" w:rsidP="00760AA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A.</w:t>
      </w:r>
      <w:r w:rsidR="00E64F2D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21              </w:t>
      </w:r>
      <w:r w:rsidR="000365BB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B.</w:t>
      </w:r>
      <w:r w:rsidR="00E64F2D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12             </w:t>
      </w:r>
      <w:r w:rsidR="000365BB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C. </w:t>
      </w:r>
      <w:r w:rsidR="00E64F2D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-12                     </w:t>
      </w:r>
      <w:r w:rsidR="000365BB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D.</w:t>
      </w:r>
      <w:r w:rsidR="00E64F2D"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>-21</w:t>
      </w:r>
    </w:p>
    <w:p w14:paraId="2FC9AB44" w14:textId="77777777" w:rsidR="00504071" w:rsidRPr="00760AA5" w:rsidRDefault="00B93799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Câu 2.</w:t>
      </w: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ab/>
      </w:r>
      <w:r w:rsidR="00E64F2D"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Sắp xếp các số nguyên: </w:t>
      </w:r>
      <w:r w:rsidR="00E64F2D" w:rsidRPr="00760AA5">
        <w:rPr>
          <w:rFonts w:ascii="Times New Roman" w:eastAsia="Times New Roman" w:hAnsi="Times New Roman" w:cs="Times New Roman"/>
          <w:color w:val="002060"/>
          <w:position w:val="-10"/>
          <w:sz w:val="24"/>
          <w:szCs w:val="24"/>
        </w:rPr>
        <w:object w:dxaOrig="1540" w:dyaOrig="320" w14:anchorId="3BA93606">
          <v:shape id="_x0000_i1026" type="#_x0000_t75" style="width:76.5pt;height:15pt" o:ole="">
            <v:imagedata r:id="rId9" o:title=""/>
          </v:shape>
          <o:OLEObject Type="Embed" ProgID="Equation.DSMT4" ShapeID="_x0000_i1026" DrawAspect="Content" ObjectID="_1758647108" r:id="rId10"/>
        </w:object>
      </w:r>
      <w:r w:rsidR="00E64F2D"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theo thứ tự giảm dần là:</w:t>
      </w:r>
    </w:p>
    <w:p w14:paraId="66BC2605" w14:textId="77777777" w:rsidR="00504071" w:rsidRPr="00760AA5" w:rsidRDefault="00504071" w:rsidP="00760AA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A.</w:t>
      </w:r>
      <w:r w:rsidR="00E64F2D"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540" w:dyaOrig="320" w14:anchorId="658A68CE">
          <v:shape id="_x0000_i1027" type="#_x0000_t75" style="width:76.5pt;height:15pt" o:ole="">
            <v:imagedata r:id="rId11" o:title=""/>
          </v:shape>
          <o:OLEObject Type="Embed" ProgID="Equation.DSMT4" ShapeID="_x0000_i1027" DrawAspect="Content" ObjectID="_1758647109" r:id="rId12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="000365BB"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B.</w:t>
      </w:r>
      <w:r w:rsidR="00E64F2D"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540" w:dyaOrig="320" w14:anchorId="09E3A4DE">
          <v:shape id="_x0000_i1028" type="#_x0000_t75" style="width:76.5pt;height:15pt" o:ole="">
            <v:imagedata r:id="rId13" o:title=""/>
          </v:shape>
          <o:OLEObject Type="Embed" ProgID="Equation.DSMT4" ShapeID="_x0000_i1028" DrawAspect="Content" ObjectID="_1758647110" r:id="rId14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</w:p>
    <w:p w14:paraId="5B0B713F" w14:textId="77777777" w:rsidR="00504071" w:rsidRPr="00760AA5" w:rsidRDefault="00504071" w:rsidP="00760AA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C. </w:t>
      </w:r>
      <w:r w:rsidR="00E64F2D"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680" w:dyaOrig="320" w14:anchorId="7D38A00D">
          <v:shape id="_x0000_i1029" type="#_x0000_t75" style="width:85.5pt;height:15pt" o:ole="">
            <v:imagedata r:id="rId15" o:title=""/>
          </v:shape>
          <o:OLEObject Type="Embed" ProgID="Equation.DSMT4" ShapeID="_x0000_i1029" DrawAspect="Content" ObjectID="_1758647111" r:id="rId16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="000365BB"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D. </w:t>
      </w:r>
      <w:r w:rsidR="00E64F2D"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600" w:dyaOrig="320" w14:anchorId="006116E6">
          <v:shape id="_x0000_i1030" type="#_x0000_t75" style="width:81pt;height:15pt" o:ole="">
            <v:imagedata r:id="rId17" o:title=""/>
          </v:shape>
          <o:OLEObject Type="Embed" ProgID="Equation.DSMT4" ShapeID="_x0000_i1030" DrawAspect="Content" ObjectID="_1758647112" r:id="rId18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61045926" w14:textId="77777777" w:rsidR="00504071" w:rsidRPr="00760AA5" w:rsidRDefault="00B93799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Câu 3.</w:t>
      </w: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ab/>
      </w:r>
      <w:r w:rsidR="002834F0"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>Vùng Xi-bê-ri (</w:t>
      </w:r>
      <w:r w:rsidR="004B2F9C"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>Liên Ban</w:t>
      </w:r>
      <w:r w:rsidR="002834F0"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>g Nga) có nhiệt độ chênh lệch (</w:t>
      </w:r>
      <w:r w:rsidR="004B2F9C"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>nhiệt độ cao nhất trừ nhiệt độ thấp nhất) trong năm nhiều nh</w:t>
      </w:r>
      <w:r w:rsidR="002834F0"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>ấ</w:t>
      </w:r>
      <w:r w:rsidR="004B2F9C"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t thế giới: Nhiệt độ thấp nhất là </w:t>
      </w:r>
      <w:r w:rsidR="004B2F9C"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27B838EB">
          <v:shape id="_x0000_i1031" type="#_x0000_t75" style="width:36pt;height:15pt" o:ole="">
            <v:imagedata r:id="rId19" o:title=""/>
          </v:shape>
          <o:OLEObject Type="Embed" ProgID="Equation.DSMT4" ShapeID="_x0000_i1031" DrawAspect="Content" ObjectID="_1758647113" r:id="rId20"/>
        </w:object>
      </w:r>
      <w:r w:rsidR="004B2F9C"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, nhiệt độ cao nhất là </w:t>
      </w:r>
      <w:r w:rsidR="004B2F9C"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616C4E29">
          <v:shape id="_x0000_i1032" type="#_x0000_t75" style="width:36pt;height:15pt" o:ole="">
            <v:imagedata r:id="rId21" o:title=""/>
          </v:shape>
          <o:OLEObject Type="Embed" ProgID="Equation.DSMT4" ShapeID="_x0000_i1032" DrawAspect="Content" ObjectID="_1758647114" r:id="rId22"/>
        </w:object>
      </w:r>
      <w:r w:rsidR="004B2F9C"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. Nhiệt độ chênh lệch của vùng Xi-bê-ri là: </w:t>
      </w:r>
    </w:p>
    <w:p w14:paraId="7EDCE9C8" w14:textId="77777777" w:rsidR="00504071" w:rsidRPr="00760AA5" w:rsidRDefault="00504071" w:rsidP="00760AA5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="004B2F9C"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12FF6B5D">
          <v:shape id="_x0000_i1033" type="#_x0000_t75" style="width:36pt;height:15pt" o:ole="">
            <v:imagedata r:id="rId21" o:title=""/>
          </v:shape>
          <o:OLEObject Type="Embed" ProgID="Equation.DSMT4" ShapeID="_x0000_i1033" DrawAspect="Content" ObjectID="_1758647115" r:id="rId23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.</w: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760AA5">
        <w:rPr>
          <w:rFonts w:ascii="Times New Roman" w:hAnsi="Times New Roman" w:cs="Times New Roman"/>
          <w:b/>
          <w:color w:val="002060"/>
          <w:sz w:val="24"/>
          <w:szCs w:val="24"/>
        </w:rPr>
        <w:t>B.</w:t>
      </w:r>
      <w:r w:rsidR="004B2F9C"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6BC69AE9">
          <v:shape id="_x0000_i1034" type="#_x0000_t75" style="width:36pt;height:15pt" o:ole="">
            <v:imagedata r:id="rId24" o:title=""/>
          </v:shape>
          <o:OLEObject Type="Embed" ProgID="Equation.DSMT4" ShapeID="_x0000_i1034" DrawAspect="Content" ObjectID="_1758647116" r:id="rId25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760AA5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C. </w:t>
      </w:r>
      <w:r w:rsidR="004B2F9C"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680" w:dyaOrig="279" w14:anchorId="3D31CB77">
          <v:shape id="_x0000_i1035" type="#_x0000_t75" style="width:34.5pt;height:15pt" o:ole="">
            <v:imagedata r:id="rId26" o:title=""/>
          </v:shape>
          <o:OLEObject Type="Embed" ProgID="Equation.DSMT4" ShapeID="_x0000_i1035" DrawAspect="Content" ObjectID="_1758647117" r:id="rId27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>.</w: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760AA5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D. </w:t>
      </w:r>
      <w:r w:rsidR="004B2F9C"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3A576095">
          <v:shape id="_x0000_i1036" type="#_x0000_t75" style="width:36pt;height:15pt" o:ole="">
            <v:imagedata r:id="rId19" o:title=""/>
          </v:shape>
          <o:OLEObject Type="Embed" ProgID="Equation.DSMT4" ShapeID="_x0000_i1036" DrawAspect="Content" ObjectID="_1758647118" r:id="rId28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7C019BD5" w14:textId="77777777" w:rsidR="004B2F9C" w:rsidRPr="00760AA5" w:rsidRDefault="004B2F9C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Câu 4.</w:t>
      </w: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ab/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Cho hai tia Ax và Ay đối nhau. Lấy điểm M trên </w:t>
      </w:r>
      <w:r w:rsidR="002834F0"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>tia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 Ax, điểm N trên tia Ay thì: </w:t>
      </w:r>
    </w:p>
    <w:p w14:paraId="64C43615" w14:textId="77777777" w:rsidR="004B2F9C" w:rsidRPr="00760AA5" w:rsidRDefault="004B2F9C" w:rsidP="00760AA5">
      <w:pPr>
        <w:tabs>
          <w:tab w:val="left" w:pos="992"/>
          <w:tab w:val="left" w:pos="3402"/>
          <w:tab w:val="left" w:pos="5400"/>
          <w:tab w:val="left" w:pos="7937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A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Điêm M nằm giữa A và N.</w:t>
      </w:r>
      <w:r w:rsidR="000365BB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B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Điêm N nằm giữa A và M.</w:t>
      </w:r>
    </w:p>
    <w:p w14:paraId="565BBFA2" w14:textId="77777777" w:rsidR="00504071" w:rsidRPr="00760AA5" w:rsidRDefault="004B2F9C" w:rsidP="00760AA5">
      <w:pPr>
        <w:tabs>
          <w:tab w:val="left" w:pos="992"/>
          <w:tab w:val="left" w:pos="3402"/>
          <w:tab w:val="left" w:pos="5400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>C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Điêm A nằm giữa AMvà N.</w:t>
      </w:r>
      <w:r w:rsidR="000365BB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  <w:t xml:space="preserve">D. 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không có điể</w:t>
      </w:r>
      <w:r w:rsidR="00561ECB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m nào nằm giữa 2 điểm còn lại.</w:t>
      </w:r>
    </w:p>
    <w:p w14:paraId="18D39B4C" w14:textId="77777777" w:rsidR="00504071" w:rsidRPr="00760AA5" w:rsidRDefault="00504071" w:rsidP="00760AA5">
      <w:pPr>
        <w:pStyle w:val="Heading1"/>
        <w:spacing w:before="120" w:line="276" w:lineRule="auto"/>
        <w:ind w:left="0" w:firstLine="0"/>
        <w:rPr>
          <w:rFonts w:ascii="Times New Roman" w:hAnsi="Times New Roman" w:cs="Times New Roman"/>
          <w:b w:val="0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II. PHẦN TỰ LUẬN</w:t>
      </w:r>
      <w:r w:rsidR="00561ECB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(8 điểm)</w:t>
      </w:r>
    </w:p>
    <w:p w14:paraId="08F9663D" w14:textId="77777777" w:rsidR="0099037A" w:rsidRPr="00760AA5" w:rsidRDefault="00561ECB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Câu 5</w:t>
      </w:r>
      <w:r w:rsidR="00147C9A"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 xml:space="preserve">.  </w:t>
      </w:r>
      <w:r w:rsidR="00147C9A" w:rsidRPr="00760AA5">
        <w:rPr>
          <w:rFonts w:ascii="Times New Roman" w:eastAsia="Calibri" w:hAnsi="Times New Roman" w:cs="Times New Roman"/>
          <w:i/>
          <w:color w:val="002060"/>
          <w:sz w:val="24"/>
          <w:szCs w:val="24"/>
          <w:lang w:val="fr-FR"/>
        </w:rPr>
        <w:t>(2,0 điểm)</w:t>
      </w:r>
      <w:r w:rsidR="00147C9A"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 xml:space="preserve">. 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Thực hiện phép tính</w:t>
      </w:r>
      <w:r w:rsidR="0099037A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.</w:t>
      </w:r>
    </w:p>
    <w:p w14:paraId="62D3EB67" w14:textId="77777777" w:rsidR="000365BB" w:rsidRPr="00760AA5" w:rsidRDefault="00561ECB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1)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1200" w:dyaOrig="320" w14:anchorId="4521117D">
          <v:shape id="_x0000_i1037" type="#_x0000_t75" style="width:60pt;height:15pt" o:ole="">
            <v:imagedata r:id="rId29" o:title=""/>
          </v:shape>
          <o:OLEObject Type="Embed" ProgID="Equation.DSMT4" ShapeID="_x0000_i1037" DrawAspect="Content" ObjectID="_1758647119" r:id="rId30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                                            </w:t>
      </w:r>
    </w:p>
    <w:p w14:paraId="76FAC5ED" w14:textId="77777777" w:rsidR="00561ECB" w:rsidRPr="00760AA5" w:rsidRDefault="00561ECB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2)</w:t>
      </w:r>
      <w:r w:rsidRPr="00760AA5">
        <w:rPr>
          <w:rFonts w:ascii="Times New Roman" w:eastAsia="Calibri" w:hAnsi="Times New Roman" w:cs="Times New Roman"/>
          <w:color w:val="002060"/>
          <w:position w:val="-14"/>
          <w:sz w:val="24"/>
          <w:szCs w:val="24"/>
          <w:lang w:val="fr-FR"/>
        </w:rPr>
        <w:object w:dxaOrig="2200" w:dyaOrig="400" w14:anchorId="20A8CEB1">
          <v:shape id="_x0000_i1038" type="#_x0000_t75" style="width:109.5pt;height:21pt" o:ole="">
            <v:imagedata r:id="rId31" o:title=""/>
          </v:shape>
          <o:OLEObject Type="Embed" ProgID="Equation.DSMT4" ShapeID="_x0000_i1038" DrawAspect="Content" ObjectID="_1758647120" r:id="rId32"/>
        </w:object>
      </w:r>
    </w:p>
    <w:p w14:paraId="0D880A70" w14:textId="77777777" w:rsidR="00FB39C2" w:rsidRPr="00760AA5" w:rsidRDefault="00561ECB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3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840" w:dyaOrig="320" w14:anchorId="070E0D75">
          <v:shape id="_x0000_i1039" type="#_x0000_t75" style="width:93pt;height:15pt" o:ole="">
            <v:imagedata r:id="rId33" o:title=""/>
          </v:shape>
          <o:OLEObject Type="Embed" ProgID="Equation.DSMT4" ShapeID="_x0000_i1039" DrawAspect="Content" ObjectID="_1758647121" r:id="rId34"/>
        </w:object>
      </w:r>
    </w:p>
    <w:p w14:paraId="37052F8C" w14:textId="77777777" w:rsidR="00561ECB" w:rsidRPr="00760AA5" w:rsidRDefault="00561ECB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4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2120" w:dyaOrig="320" w14:anchorId="4126FAF9">
          <v:shape id="_x0000_i1040" type="#_x0000_t75" style="width:106.5pt;height:15pt" o:ole="">
            <v:imagedata r:id="rId35" o:title=""/>
          </v:shape>
          <o:OLEObject Type="Embed" ProgID="Equation.DSMT4" ShapeID="_x0000_i1040" DrawAspect="Content" ObjectID="_1758647122" r:id="rId36"/>
        </w:object>
      </w:r>
    </w:p>
    <w:p w14:paraId="5CFDE4ED" w14:textId="77777777" w:rsidR="00561ECB" w:rsidRPr="00760AA5" w:rsidRDefault="00561ECB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Câu 6</w:t>
      </w:r>
      <w:r w:rsidR="00B93799"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.</w:t>
      </w:r>
      <w:r w:rsidR="00147C9A" w:rsidRPr="00760AA5">
        <w:rPr>
          <w:rFonts w:ascii="Times New Roman" w:eastAsia="Calibri" w:hAnsi="Times New Roman" w:cs="Times New Roman"/>
          <w:i/>
          <w:color w:val="002060"/>
          <w:sz w:val="24"/>
          <w:szCs w:val="24"/>
          <w:lang w:val="fr-FR"/>
        </w:rPr>
        <w:t>(2,0 điểm)</w:t>
      </w:r>
      <w:r w:rsidR="00147C9A"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 xml:space="preserve">. 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 Tìm x biết :</w:t>
      </w:r>
    </w:p>
    <w:p w14:paraId="1344347D" w14:textId="77777777" w:rsidR="00561ECB" w:rsidRPr="00760AA5" w:rsidRDefault="00561ECB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1)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880" w:dyaOrig="279" w14:anchorId="0F770883">
          <v:shape id="_x0000_i1041" type="#_x0000_t75" style="width:45pt;height:15pt" o:ole="">
            <v:imagedata r:id="rId37" o:title=""/>
          </v:shape>
          <o:OLEObject Type="Embed" ProgID="Equation.DSMT4" ShapeID="_x0000_i1041" DrawAspect="Content" ObjectID="_1758647123" r:id="rId38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                                            2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500" w:dyaOrig="320" w14:anchorId="648E4C33">
          <v:shape id="_x0000_i1042" type="#_x0000_t75" style="width:75pt;height:15pt" o:ole="">
            <v:imagedata r:id="rId39" o:title=""/>
          </v:shape>
          <o:OLEObject Type="Embed" ProgID="Equation.DSMT4" ShapeID="_x0000_i1042" DrawAspect="Content" ObjectID="_1758647124" r:id="rId40"/>
        </w:object>
      </w:r>
    </w:p>
    <w:p w14:paraId="3A9E5177" w14:textId="77777777" w:rsidR="00961279" w:rsidRPr="00760AA5" w:rsidRDefault="00561ECB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3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480" w:dyaOrig="320" w14:anchorId="420E2CB9">
          <v:shape id="_x0000_i1043" type="#_x0000_t75" style="width:73.5pt;height:15pt" o:ole="">
            <v:imagedata r:id="rId41" o:title=""/>
          </v:shape>
          <o:OLEObject Type="Embed" ProgID="Equation.DSMT4" ShapeID="_x0000_i1043" DrawAspect="Content" ObjectID="_1758647125" r:id="rId42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và </w:t>
      </w:r>
      <w:r w:rsidR="00961279"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540" w:dyaOrig="279" w14:anchorId="34D69A23">
          <v:shape id="_x0000_i1044" type="#_x0000_t75" style="width:27pt;height:15pt" o:ole="">
            <v:imagedata r:id="rId43" o:title=""/>
          </v:shape>
          <o:OLEObject Type="Embed" ProgID="Equation.DSMT4" ShapeID="_x0000_i1044" DrawAspect="Content" ObjectID="_1758647126" r:id="rId44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                    4)</w:t>
      </w:r>
      <w:r w:rsidR="00961279" w:rsidRPr="00760AA5">
        <w:rPr>
          <w:rFonts w:ascii="Times New Roman" w:eastAsia="Calibri" w:hAnsi="Times New Roman" w:cs="Times New Roman"/>
          <w:b/>
          <w:color w:val="002060"/>
          <w:position w:val="-10"/>
          <w:sz w:val="24"/>
          <w:szCs w:val="24"/>
          <w:lang w:val="fr-FR"/>
        </w:rPr>
        <w:object w:dxaOrig="1420" w:dyaOrig="340" w14:anchorId="27E3FDE5">
          <v:shape id="_x0000_i1045" type="#_x0000_t75" style="width:1in;height:18pt" o:ole="">
            <v:imagedata r:id="rId45" o:title=""/>
          </v:shape>
          <o:OLEObject Type="Embed" ProgID="Equation.DSMT4" ShapeID="_x0000_i1045" DrawAspect="Content" ObjectID="_1758647127" r:id="rId46"/>
        </w:object>
      </w:r>
      <w:r w:rsidR="00961279"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và x nhỏ nhất.</w:t>
      </w:r>
    </w:p>
    <w:p w14:paraId="66A80298" w14:textId="77777777" w:rsidR="00961279" w:rsidRPr="00760AA5" w:rsidRDefault="00561ECB" w:rsidP="00760AA5">
      <w:pPr>
        <w:tabs>
          <w:tab w:val="left" w:pos="990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Câu 7</w:t>
      </w:r>
      <w:r w:rsidR="00B93799"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.</w:t>
      </w:r>
      <w:r w:rsidR="00147C9A" w:rsidRPr="00760AA5">
        <w:rPr>
          <w:rFonts w:ascii="Times New Roman" w:eastAsia="Calibri" w:hAnsi="Times New Roman" w:cs="Times New Roman"/>
          <w:i/>
          <w:color w:val="002060"/>
          <w:sz w:val="24"/>
          <w:szCs w:val="24"/>
          <w:lang w:val="fr-FR"/>
        </w:rPr>
        <w:t>(1,0 điểm)</w:t>
      </w:r>
      <w:r w:rsidR="00961279"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Ở bảng G vòng loại giải bóng đã thế giớ</w:t>
      </w:r>
      <w:r w:rsidR="0020511C"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i</w:t>
      </w:r>
      <w:r w:rsidR="00961279"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 khu vực châu Á, hiện tại đội tuyển quốc gia Việt Nam đã ghi được 5 bàn, để thủng lưới 1 bàn. Đội tuyển quốc gia Indonexia ghi được 3 bàn, đã để thủng lưới 16 bàn. Tính hiệu số bàn thắng – thua của mỗi đội.</w:t>
      </w:r>
    </w:p>
    <w:p w14:paraId="56785C2E" w14:textId="77777777" w:rsidR="00961279" w:rsidRPr="00760AA5" w:rsidRDefault="00961279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Câu 8.</w:t>
      </w:r>
      <w:r w:rsidR="00147C9A" w:rsidRPr="00760AA5">
        <w:rPr>
          <w:rFonts w:ascii="Times New Roman" w:eastAsia="Calibri" w:hAnsi="Times New Roman" w:cs="Times New Roman"/>
          <w:i/>
          <w:color w:val="002060"/>
          <w:sz w:val="24"/>
          <w:szCs w:val="24"/>
          <w:lang w:val="fr-FR"/>
        </w:rPr>
        <w:t>(2,0 điểm)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Trên tia Ox lấy hai điểm A và B sao cho 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2100" w:dyaOrig="320" w14:anchorId="708FF11C">
          <v:shape id="_x0000_i1046" type="#_x0000_t75" style="width:105pt;height:15pt" o:ole="">
            <v:imagedata r:id="rId47" o:title=""/>
          </v:shape>
          <o:OLEObject Type="Embed" ProgID="Equation.DSMT4" ShapeID="_x0000_i1046" DrawAspect="Content" ObjectID="_1758647128" r:id="rId48"/>
        </w:object>
      </w:r>
    </w:p>
    <w:p w14:paraId="62753E2E" w14:textId="77777777" w:rsidR="00FB39C2" w:rsidRPr="00760AA5" w:rsidRDefault="0020511C" w:rsidP="00760AA5">
      <w:pPr>
        <w:tabs>
          <w:tab w:val="left" w:pos="709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1) Tính độ dài đoạn thẳng AB.</w:t>
      </w:r>
    </w:p>
    <w:p w14:paraId="46DF5303" w14:textId="77777777" w:rsidR="0020511C" w:rsidRPr="00760AA5" w:rsidRDefault="0020511C" w:rsidP="00760AA5">
      <w:pPr>
        <w:tabs>
          <w:tab w:val="left" w:pos="709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2) Gọi P là trung điểm của đoạn thẳng AB. Tính độ dài đoạn thẳng AP.</w:t>
      </w:r>
    </w:p>
    <w:p w14:paraId="00806DF0" w14:textId="77777777" w:rsidR="0020511C" w:rsidRPr="00760AA5" w:rsidRDefault="0020511C" w:rsidP="00760AA5">
      <w:pPr>
        <w:tabs>
          <w:tab w:val="left" w:pos="0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3) Trên tia đối của tia AB lấy điểm M sao cho 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1120" w:dyaOrig="279" w14:anchorId="5D21C4D8">
          <v:shape id="_x0000_i1047" type="#_x0000_t75" style="width:55.5pt;height:15pt" o:ole="">
            <v:imagedata r:id="rId49" o:title=""/>
          </v:shape>
          <o:OLEObject Type="Embed" ProgID="Equation.DSMT4" ShapeID="_x0000_i1047" DrawAspect="Content" ObjectID="_1758647129" r:id="rId50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. Chứng tỏ  rằng điểm A là trung điểm của đoạn thẳng MP. </w:t>
      </w:r>
    </w:p>
    <w:p w14:paraId="5A064D7A" w14:textId="77777777" w:rsidR="0020511C" w:rsidRPr="00760AA5" w:rsidRDefault="00961279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 xml:space="preserve">Câu 9. </w:t>
      </w:r>
      <w:r w:rsidR="00147C9A" w:rsidRPr="00760AA5">
        <w:rPr>
          <w:rFonts w:ascii="Times New Roman" w:eastAsia="Calibri" w:hAnsi="Times New Roman" w:cs="Times New Roman"/>
          <w:i/>
          <w:color w:val="002060"/>
          <w:sz w:val="24"/>
          <w:szCs w:val="24"/>
          <w:lang w:val="fr-FR"/>
        </w:rPr>
        <w:t>(1,0 điểm)</w:t>
      </w:r>
    </w:p>
    <w:p w14:paraId="3ED7317D" w14:textId="77777777" w:rsidR="0020511C" w:rsidRPr="00760AA5" w:rsidRDefault="0020511C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1) Tìm các số tự nhiên x,y biết: 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219" w:dyaOrig="360" w14:anchorId="73896E1A">
          <v:shape id="_x0000_i1048" type="#_x0000_t75" style="width:61.5pt;height:18pt" o:ole="">
            <v:imagedata r:id="rId51" o:title=""/>
          </v:shape>
          <o:OLEObject Type="Embed" ProgID="Equation.DSMT4" ShapeID="_x0000_i1048" DrawAspect="Content" ObjectID="_1758647130" r:id="rId52"/>
        </w:object>
      </w:r>
    </w:p>
    <w:p w14:paraId="60926A7D" w14:textId="77777777" w:rsidR="00561ECB" w:rsidRPr="00760AA5" w:rsidRDefault="0020511C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2) Số 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3780" w:dyaOrig="320" w14:anchorId="7A51E144">
          <v:shape id="_x0000_i1049" type="#_x0000_t75" style="width:189pt;height:15pt" o:ole="">
            <v:imagedata r:id="rId53" o:title=""/>
          </v:shape>
          <o:OLEObject Type="Embed" ProgID="Equation.DSMT4" ShapeID="_x0000_i1049" DrawAspect="Content" ObjectID="_1758647131" r:id="rId54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có là số</w:t>
      </w:r>
      <w:r w:rsidR="00D91E19"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 chính phương không? V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ì sao ?</w:t>
      </w:r>
    </w:p>
    <w:p w14:paraId="6C0C34B2" w14:textId="6535FFE1" w:rsidR="00147C9A" w:rsidRPr="00760AA5" w:rsidRDefault="00760AA5" w:rsidP="00760AA5">
      <w:pPr>
        <w:pStyle w:val="Heading2"/>
        <w:spacing w:before="120" w:line="276" w:lineRule="auto"/>
        <w:ind w:left="0" w:firstLine="0"/>
        <w:jc w:val="center"/>
        <w:rPr>
          <w:rFonts w:cs="Times New Roman"/>
          <w:color w:val="002060"/>
          <w:szCs w:val="24"/>
        </w:rPr>
      </w:pPr>
      <w:r w:rsidRPr="00760AA5">
        <w:rPr>
          <w:rFonts w:cs="Times New Roman"/>
          <w:color w:val="002060"/>
          <w:szCs w:val="24"/>
        </w:rPr>
        <w:lastRenderedPageBreak/>
        <w:t>----</w:t>
      </w:r>
      <w:r w:rsidR="00504071" w:rsidRPr="00760AA5">
        <w:rPr>
          <w:rFonts w:cs="Times New Roman"/>
          <w:b/>
          <w:color w:val="002060"/>
          <w:szCs w:val="24"/>
        </w:rPr>
        <w:t>HẾT</w:t>
      </w:r>
      <w:r w:rsidRPr="00760AA5">
        <w:rPr>
          <w:rFonts w:cs="Times New Roman"/>
          <w:color w:val="002060"/>
          <w:szCs w:val="24"/>
        </w:rPr>
        <w:t>----</w:t>
      </w:r>
    </w:p>
    <w:p w14:paraId="2B4E7119" w14:textId="77777777" w:rsidR="00147C9A" w:rsidRPr="00760AA5" w:rsidRDefault="00147C9A" w:rsidP="00760AA5">
      <w:pPr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br w:type="column"/>
      </w:r>
    </w:p>
    <w:p w14:paraId="4A60A386" w14:textId="786E1A5A" w:rsidR="00760AA5" w:rsidRPr="00760AA5" w:rsidRDefault="00760AA5" w:rsidP="00760AA5">
      <w:pPr>
        <w:pStyle w:val="Heading2"/>
        <w:spacing w:before="120" w:line="276" w:lineRule="auto"/>
        <w:ind w:left="0" w:firstLine="0"/>
        <w:rPr>
          <w:rFonts w:cs="Times New Roman"/>
          <w:b/>
          <w:color w:val="002060"/>
          <w:szCs w:val="24"/>
        </w:rPr>
      </w:pPr>
      <w:r w:rsidRPr="00760AA5">
        <w:rPr>
          <w:rFonts w:cs="Times New Roman"/>
          <w:b/>
          <w:color w:val="002060"/>
          <w:szCs w:val="24"/>
        </w:rPr>
        <w:t>ĐÁP ÁN</w:t>
      </w:r>
    </w:p>
    <w:p w14:paraId="24261243" w14:textId="77777777" w:rsidR="00AC61D6" w:rsidRPr="00760AA5" w:rsidRDefault="00AC61D6" w:rsidP="00760AA5">
      <w:pPr>
        <w:pStyle w:val="Heading2"/>
        <w:spacing w:before="120" w:line="276" w:lineRule="auto"/>
        <w:ind w:left="0" w:firstLine="0"/>
        <w:rPr>
          <w:rFonts w:cs="Times New Roman"/>
          <w:b/>
          <w:color w:val="002060"/>
          <w:szCs w:val="24"/>
        </w:rPr>
      </w:pPr>
      <w:r w:rsidRPr="00760AA5">
        <w:rPr>
          <w:rFonts w:cs="Times New Roman"/>
          <w:b/>
          <w:color w:val="002060"/>
          <w:szCs w:val="24"/>
        </w:rPr>
        <w:t>I. PHẦN TRẮC NGHIỆM</w:t>
      </w:r>
    </w:p>
    <w:p w14:paraId="4ADAD8C9" w14:textId="77777777" w:rsidR="000365BB" w:rsidRPr="00760AA5" w:rsidRDefault="000365BB" w:rsidP="00760AA5">
      <w:pPr>
        <w:tabs>
          <w:tab w:val="left" w:pos="992"/>
        </w:tabs>
        <w:spacing w:line="276" w:lineRule="auto"/>
        <w:ind w:left="0" w:firstLine="0"/>
        <w:outlineLvl w:val="1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Câu 1.</w:t>
      </w: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ab/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Số đối của </w:t>
      </w:r>
      <w:r w:rsidRPr="00760AA5">
        <w:rPr>
          <w:rFonts w:ascii="Times New Roman" w:eastAsia="Times New Roman" w:hAnsi="Times New Roman" w:cs="Times New Roman"/>
          <w:color w:val="002060"/>
          <w:position w:val="-4"/>
          <w:sz w:val="24"/>
          <w:szCs w:val="24"/>
        </w:rPr>
        <w:object w:dxaOrig="440" w:dyaOrig="260" w14:anchorId="531D68B3">
          <v:shape id="_x0000_i1050" type="#_x0000_t75" style="width:22.5pt;height:13.5pt" o:ole="">
            <v:imagedata r:id="rId7" o:title=""/>
          </v:shape>
          <o:OLEObject Type="Embed" ProgID="Equation.DSMT4" ShapeID="_x0000_i1050" DrawAspect="Content" ObjectID="_1758647132" r:id="rId55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fr-FR"/>
        </w:rPr>
        <w:t xml:space="preserve"> là:</w:t>
      </w:r>
    </w:p>
    <w:p w14:paraId="48BB6133" w14:textId="77777777" w:rsidR="000365BB" w:rsidRPr="00760AA5" w:rsidRDefault="000365BB" w:rsidP="00760AA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>A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 xml:space="preserve">21              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u w:val="single"/>
          <w:lang w:val="it-IT"/>
        </w:rPr>
        <w:t>B</w:t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>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 xml:space="preserve">12             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 xml:space="preserve">C. 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 xml:space="preserve">-12                     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>D.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>-21</w:t>
      </w:r>
    </w:p>
    <w:p w14:paraId="578CB49F" w14:textId="77777777" w:rsidR="000365BB" w:rsidRPr="00760AA5" w:rsidRDefault="000365BB" w:rsidP="00760AA5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>Lời giải</w:t>
      </w:r>
    </w:p>
    <w:p w14:paraId="4BFA2276" w14:textId="77777777" w:rsidR="000365BB" w:rsidRPr="00760AA5" w:rsidRDefault="000365BB" w:rsidP="00760AA5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 xml:space="preserve">Chọn </w:t>
      </w:r>
      <w:r w:rsidR="004F7DAD"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>B</w:t>
      </w:r>
    </w:p>
    <w:p w14:paraId="5608D585" w14:textId="77777777" w:rsidR="000365BB" w:rsidRPr="00760AA5" w:rsidRDefault="000365BB" w:rsidP="00760AA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Số đối của </w:t>
      </w:r>
      <w:r w:rsidR="004F7DAD" w:rsidRPr="00760AA5">
        <w:rPr>
          <w:rFonts w:ascii="Times New Roman" w:eastAsia="Times New Roman" w:hAnsi="Times New Roman" w:cs="Times New Roman"/>
          <w:color w:val="002060"/>
          <w:position w:val="-4"/>
          <w:sz w:val="24"/>
          <w:szCs w:val="24"/>
        </w:rPr>
        <w:object w:dxaOrig="440" w:dyaOrig="260" w14:anchorId="2A468E32">
          <v:shape id="_x0000_i1051" type="#_x0000_t75" style="width:22.5pt;height:13.5pt" o:ole="">
            <v:imagedata r:id="rId56" o:title=""/>
          </v:shape>
          <o:OLEObject Type="Embed" ProgID="Equation.DSMT4" ShapeID="_x0000_i1051" DrawAspect="Content" ObjectID="_1758647133" r:id="rId57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 là 12.</w:t>
      </w:r>
    </w:p>
    <w:p w14:paraId="2BF42230" w14:textId="77777777" w:rsidR="000365BB" w:rsidRPr="00760AA5" w:rsidRDefault="000365BB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it-IT"/>
        </w:rPr>
        <w:t>Câu 2.</w:t>
      </w: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Sắp xếp các số nguyên: </w:t>
      </w:r>
      <w:r w:rsidRPr="00760AA5">
        <w:rPr>
          <w:rFonts w:ascii="Times New Roman" w:eastAsia="Times New Roman" w:hAnsi="Times New Roman" w:cs="Times New Roman"/>
          <w:color w:val="002060"/>
          <w:position w:val="-10"/>
          <w:sz w:val="24"/>
          <w:szCs w:val="24"/>
        </w:rPr>
        <w:object w:dxaOrig="1540" w:dyaOrig="320" w14:anchorId="6FC9CE9B">
          <v:shape id="_x0000_i1052" type="#_x0000_t75" style="width:76.5pt;height:15pt" o:ole="">
            <v:imagedata r:id="rId9" o:title=""/>
          </v:shape>
          <o:OLEObject Type="Embed" ProgID="Equation.DSMT4" ShapeID="_x0000_i1052" DrawAspect="Content" ObjectID="_1758647134" r:id="rId58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 theo thứ tự giảm dần là:</w:t>
      </w:r>
    </w:p>
    <w:p w14:paraId="4FD0613B" w14:textId="77777777" w:rsidR="000365BB" w:rsidRPr="00760AA5" w:rsidRDefault="000365BB" w:rsidP="00760AA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>A.</w:t>
      </w:r>
      <w:r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540" w:dyaOrig="320" w14:anchorId="2C080439">
          <v:shape id="_x0000_i1053" type="#_x0000_t75" style="width:76.5pt;height:15pt" o:ole="">
            <v:imagedata r:id="rId11" o:title=""/>
          </v:shape>
          <o:OLEObject Type="Embed" ProgID="Equation.DSMT4" ShapeID="_x0000_i1053" DrawAspect="Content" ObjectID="_1758647135" r:id="rId59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. 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>B.</w:t>
      </w:r>
      <w:r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540" w:dyaOrig="320" w14:anchorId="4A96D88C">
          <v:shape id="_x0000_i1054" type="#_x0000_t75" style="width:76.5pt;height:15pt" o:ole="">
            <v:imagedata r:id="rId13" o:title=""/>
          </v:shape>
          <o:OLEObject Type="Embed" ProgID="Equation.DSMT4" ShapeID="_x0000_i1054" DrawAspect="Content" ObjectID="_1758647136" r:id="rId60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. 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ab/>
      </w:r>
    </w:p>
    <w:p w14:paraId="082EED74" w14:textId="77777777" w:rsidR="000365BB" w:rsidRPr="00760AA5" w:rsidRDefault="000365BB" w:rsidP="00760AA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 xml:space="preserve">C. </w:t>
      </w:r>
      <w:r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680" w:dyaOrig="320" w14:anchorId="17FE4489">
          <v:shape id="_x0000_i1055" type="#_x0000_t75" style="width:85.5pt;height:15pt" o:ole="">
            <v:imagedata r:id="rId15" o:title=""/>
          </v:shape>
          <o:OLEObject Type="Embed" ProgID="Equation.DSMT4" ShapeID="_x0000_i1055" DrawAspect="Content" ObjectID="_1758647137" r:id="rId61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. 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u w:val="single"/>
          <w:lang w:val="it-IT"/>
        </w:rPr>
        <w:t>D</w:t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 xml:space="preserve">. </w:t>
      </w:r>
      <w:r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600" w:dyaOrig="320" w14:anchorId="1097EECD">
          <v:shape id="_x0000_i1056" type="#_x0000_t75" style="width:81pt;height:15pt" o:ole="">
            <v:imagedata r:id="rId17" o:title=""/>
          </v:shape>
          <o:OLEObject Type="Embed" ProgID="Equation.DSMT4" ShapeID="_x0000_i1056" DrawAspect="Content" ObjectID="_1758647138" r:id="rId62"/>
        </w:object>
      </w:r>
    </w:p>
    <w:p w14:paraId="0B582687" w14:textId="77777777" w:rsidR="000365BB" w:rsidRPr="00760AA5" w:rsidRDefault="000365BB" w:rsidP="00760AA5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>Lời giải</w:t>
      </w:r>
    </w:p>
    <w:p w14:paraId="4FCAC309" w14:textId="77777777" w:rsidR="000365BB" w:rsidRPr="00760AA5" w:rsidRDefault="000365BB" w:rsidP="00760AA5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 xml:space="preserve">Chọn </w:t>
      </w:r>
      <w:r w:rsidR="0073788B"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>D</w:t>
      </w:r>
    </w:p>
    <w:p w14:paraId="30A920BD" w14:textId="77777777" w:rsidR="000365BB" w:rsidRPr="00760AA5" w:rsidRDefault="008575F2" w:rsidP="00760AA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Sắp xếp theo thứ tự giảm dần là: </w:t>
      </w:r>
      <w:r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540" w:dyaOrig="320" w14:anchorId="2FB0D656">
          <v:shape id="_x0000_i1057" type="#_x0000_t75" style="width:76.5pt;height:15pt" o:ole="">
            <v:imagedata r:id="rId63" o:title=""/>
          </v:shape>
          <o:OLEObject Type="Embed" ProgID="Equation.DSMT4" ShapeID="_x0000_i1057" DrawAspect="Content" ObjectID="_1758647139" r:id="rId64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>.</w:t>
      </w:r>
    </w:p>
    <w:p w14:paraId="6359BEC9" w14:textId="4375544F" w:rsidR="000365BB" w:rsidRPr="00760AA5" w:rsidRDefault="000365BB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it-IT"/>
        </w:rPr>
        <w:t>Câu 3.</w:t>
      </w: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>Vùng Xi-bê-ri (</w:t>
      </w:r>
      <w:r w:rsidR="00370367"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 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Liên Bang Nga) có nhiệt độ chênh lệch ( nhiệt độ cao nhất trừ nhiệt độ thấp nhất) trong năm nhiều nhát thế giới: Nhiệt độ thấp nhất là </w:t>
      </w:r>
      <w:r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2E1B6CFF">
          <v:shape id="_x0000_i1058" type="#_x0000_t75" style="width:36pt;height:15pt" o:ole="">
            <v:imagedata r:id="rId19" o:title=""/>
          </v:shape>
          <o:OLEObject Type="Embed" ProgID="Equation.DSMT4" ShapeID="_x0000_i1058" DrawAspect="Content" ObjectID="_1758647140" r:id="rId65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, nhiệt độ cao nhất là </w:t>
      </w:r>
      <w:r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6D313E9D">
          <v:shape id="_x0000_i1059" type="#_x0000_t75" style="width:36pt;height:15pt" o:ole="">
            <v:imagedata r:id="rId21" o:title=""/>
          </v:shape>
          <o:OLEObject Type="Embed" ProgID="Equation.DSMT4" ShapeID="_x0000_i1059" DrawAspect="Content" ObjectID="_1758647141" r:id="rId66"/>
        </w:objec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. Nhiệt độ chênh lệch của vùng Xi-bê-ri là: </w:t>
      </w:r>
    </w:p>
    <w:p w14:paraId="04F913D8" w14:textId="77777777" w:rsidR="000365BB" w:rsidRPr="00760AA5" w:rsidRDefault="000365BB" w:rsidP="00760AA5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 xml:space="preserve">A. </w:t>
      </w:r>
      <w:r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153BEDEC">
          <v:shape id="_x0000_i1060" type="#_x0000_t75" style="width:36pt;height:15pt" o:ole="">
            <v:imagedata r:id="rId21" o:title=""/>
          </v:shape>
          <o:OLEObject Type="Embed" ProgID="Equation.DSMT4" ShapeID="_x0000_i1060" DrawAspect="Content" ObjectID="_1758647142" r:id="rId67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  <w:t>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hAnsi="Times New Roman" w:cs="Times New Roman"/>
          <w:b/>
          <w:color w:val="002060"/>
          <w:sz w:val="24"/>
          <w:szCs w:val="24"/>
          <w:u w:val="single"/>
          <w:lang w:val="it-IT"/>
        </w:rPr>
        <w:t>B</w:t>
      </w: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>.</w:t>
      </w:r>
      <w:r w:rsidR="00932C48"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580" w:dyaOrig="279" w14:anchorId="372324F7">
          <v:shape id="_x0000_i1061" type="#_x0000_t75" style="width:30pt;height:15pt" o:ole="">
            <v:imagedata r:id="rId68" o:title=""/>
          </v:shape>
          <o:OLEObject Type="Embed" ProgID="Equation.DSMT4" ShapeID="_x0000_i1061" DrawAspect="Content" ObjectID="_1758647143" r:id="rId69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 xml:space="preserve">C. </w:t>
      </w:r>
      <w:r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680" w:dyaOrig="279" w14:anchorId="5A4DF457">
          <v:shape id="_x0000_i1062" type="#_x0000_t75" style="width:34.5pt;height:15pt" o:ole="">
            <v:imagedata r:id="rId26" o:title=""/>
          </v:shape>
          <o:OLEObject Type="Embed" ProgID="Equation.DSMT4" ShapeID="_x0000_i1062" DrawAspect="Content" ObjectID="_1758647144" r:id="rId70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>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 xml:space="preserve">D. </w:t>
      </w:r>
      <w:r w:rsidRPr="00760AA5">
        <w:rPr>
          <w:rFonts w:ascii="Times New Roman" w:eastAsia="Times New Roman" w:hAnsi="Times New Roman" w:cs="Times New Roman"/>
          <w:color w:val="002060"/>
          <w:position w:val="-6"/>
          <w:sz w:val="24"/>
          <w:szCs w:val="24"/>
        </w:rPr>
        <w:object w:dxaOrig="720" w:dyaOrig="279" w14:anchorId="7BA39AEC">
          <v:shape id="_x0000_i1063" type="#_x0000_t75" style="width:36pt;height:15pt" o:ole="">
            <v:imagedata r:id="rId19" o:title=""/>
          </v:shape>
          <o:OLEObject Type="Embed" ProgID="Equation.DSMT4" ShapeID="_x0000_i1063" DrawAspect="Content" ObjectID="_1758647145" r:id="rId71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>.</w:t>
      </w:r>
    </w:p>
    <w:p w14:paraId="627AEB61" w14:textId="77777777" w:rsidR="000365BB" w:rsidRPr="00760AA5" w:rsidRDefault="000365BB" w:rsidP="00760AA5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>Lời giải</w:t>
      </w:r>
    </w:p>
    <w:p w14:paraId="20A4E4FF" w14:textId="77777777" w:rsidR="000365BB" w:rsidRPr="00760AA5" w:rsidRDefault="000365BB" w:rsidP="00760AA5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 xml:space="preserve">Chọn </w:t>
      </w:r>
    </w:p>
    <w:p w14:paraId="70F1CEAB" w14:textId="77777777" w:rsidR="000365BB" w:rsidRPr="00760AA5" w:rsidRDefault="002A7804" w:rsidP="00760AA5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Nhiệt độ chênh lệch là: </w:t>
      </w:r>
      <w:r w:rsidRPr="00760AA5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680" w:dyaOrig="400" w14:anchorId="4E7B5076">
          <v:shape id="_x0000_i1064" type="#_x0000_t75" style="width:84pt;height:21pt" o:ole="">
            <v:imagedata r:id="rId72" o:title=""/>
          </v:shape>
          <o:OLEObject Type="Embed" ProgID="Equation.DSMT4" ShapeID="_x0000_i1064" DrawAspect="Content" ObjectID="_1758647146" r:id="rId73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>.</w:t>
      </w:r>
    </w:p>
    <w:p w14:paraId="079273A1" w14:textId="77777777" w:rsidR="00932C48" w:rsidRPr="00760AA5" w:rsidRDefault="002A7804" w:rsidP="00760AA5">
      <w:pPr>
        <w:tabs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 xml:space="preserve">Vậy nhiệt độ chênh lệch là </w:t>
      </w:r>
      <w:r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80" w:dyaOrig="320" w14:anchorId="6BCA9B1A">
          <v:shape id="_x0000_i1065" type="#_x0000_t75" style="width:19.5pt;height:15pt" o:ole="">
            <v:imagedata r:id="rId74" o:title=""/>
          </v:shape>
          <o:OLEObject Type="Embed" ProgID="Equation.DSMT4" ShapeID="_x0000_i1065" DrawAspect="Content" ObjectID="_1758647147" r:id="rId75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>.</w:t>
      </w:r>
    </w:p>
    <w:p w14:paraId="186AA48F" w14:textId="77777777" w:rsidR="000365BB" w:rsidRPr="00760AA5" w:rsidRDefault="000365BB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it-IT"/>
        </w:rPr>
        <w:t>Câu 4.</w:t>
      </w: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>Cho hai tia Ax v</w:t>
      </w:r>
      <w:r w:rsidR="00875953"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>à Ay đối nhau. Lấy điểm M trên t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  <w:t xml:space="preserve">ia Ax, điểm N trên tia Ay thì: </w:t>
      </w:r>
    </w:p>
    <w:p w14:paraId="4E37B6D9" w14:textId="77777777" w:rsidR="000365BB" w:rsidRPr="00760AA5" w:rsidRDefault="000365BB" w:rsidP="00760AA5">
      <w:pPr>
        <w:tabs>
          <w:tab w:val="left" w:pos="992"/>
          <w:tab w:val="left" w:pos="3402"/>
          <w:tab w:val="left" w:pos="5490"/>
          <w:tab w:val="left" w:pos="7937"/>
        </w:tabs>
        <w:spacing w:line="276" w:lineRule="auto"/>
        <w:ind w:left="0" w:firstLine="0"/>
        <w:jc w:val="both"/>
        <w:rPr>
          <w:rFonts w:ascii="Times New Roman" w:eastAsia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>A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>Điêm M nằm giữa A và N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>B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>Điêm N nằm giữa A và M.</w:t>
      </w:r>
    </w:p>
    <w:p w14:paraId="4A6E85D0" w14:textId="77777777" w:rsidR="000365BB" w:rsidRPr="00760AA5" w:rsidRDefault="000365BB" w:rsidP="00760AA5">
      <w:pPr>
        <w:tabs>
          <w:tab w:val="left" w:pos="992"/>
          <w:tab w:val="left" w:pos="3402"/>
          <w:tab w:val="left" w:pos="5490"/>
          <w:tab w:val="left" w:pos="7937"/>
        </w:tabs>
        <w:spacing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u w:val="single"/>
          <w:lang w:val="it-IT"/>
        </w:rPr>
        <w:t>C</w:t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>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>Điêm A nằm giữ</w:t>
      </w:r>
      <w:r w:rsidR="007E3E51"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 xml:space="preserve">a 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>Mvà N.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ab/>
      </w:r>
      <w:r w:rsidRPr="00760AA5"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it-IT"/>
        </w:rPr>
        <w:t xml:space="preserve">D. </w:t>
      </w:r>
      <w:r w:rsidR="002834F0"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>K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t>hông có điểm nào nằm giữa 2 điểm còn lại.</w:t>
      </w:r>
    </w:p>
    <w:p w14:paraId="0D105462" w14:textId="77777777" w:rsidR="000365BB" w:rsidRPr="00760AA5" w:rsidRDefault="000365BB" w:rsidP="00760AA5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4681E295" w14:textId="77777777" w:rsidR="000365BB" w:rsidRPr="00760AA5" w:rsidRDefault="000365BB" w:rsidP="00760AA5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</w:rPr>
        <w:t>Chọn A</w:t>
      </w:r>
    </w:p>
    <w:p w14:paraId="7FDE43B2" w14:textId="77777777" w:rsidR="00875953" w:rsidRPr="00760AA5" w:rsidRDefault="00875953" w:rsidP="00760AA5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b/>
          <w:noProof/>
          <w:color w:val="002060"/>
          <w:sz w:val="24"/>
          <w:szCs w:val="24"/>
        </w:rPr>
        <w:drawing>
          <wp:inline distT="0" distB="0" distL="0" distR="0" wp14:anchorId="56AD2549" wp14:editId="4B7C50A3">
            <wp:extent cx="4714875" cy="41910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D7EE24" w14:textId="77777777" w:rsidR="00875953" w:rsidRPr="00760AA5" w:rsidRDefault="00875953" w:rsidP="00760AA5">
      <w:pPr>
        <w:tabs>
          <w:tab w:val="left" w:pos="2268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Vì </w:t>
      </w:r>
      <w:r w:rsidRPr="00760AA5">
        <w:rPr>
          <w:rFonts w:ascii="Times New Roman" w:eastAsia="Times New Roman" w:hAnsi="Times New Roman" w:cs="Times New Roman"/>
          <w:color w:val="002060"/>
          <w:sz w:val="24"/>
          <w:szCs w:val="24"/>
        </w:rPr>
        <w:t xml:space="preserve">điểm M trên tia Ax, điểm N trên tia Ay, mà hai tia Ax và Ay đối nhau nên điểm </w:t>
      </w:r>
      <w:r w:rsidRPr="00760AA5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40" w:dyaOrig="260" w14:anchorId="7B2E655D">
          <v:shape id="_x0000_i1066" type="#_x0000_t75" style="width:12pt;height:13.5pt" o:ole="">
            <v:imagedata r:id="rId77" o:title=""/>
          </v:shape>
          <o:OLEObject Type="Embed" ProgID="Equation.DSMT4" ShapeID="_x0000_i1066" DrawAspect="Content" ObjectID="_1758647148" r:id="rId78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 nằm giữa 2 điểm </w:t>
      </w:r>
      <w:r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600" w:dyaOrig="320" w14:anchorId="3DF38D0F">
          <v:shape id="_x0000_i1067" type="#_x0000_t75" style="width:30pt;height:15pt" o:ole="">
            <v:imagedata r:id="rId79" o:title=""/>
          </v:shape>
          <o:OLEObject Type="Embed" ProgID="Equation.DSMT4" ShapeID="_x0000_i1067" DrawAspect="Content" ObjectID="_1758647149" r:id="rId80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52D792E6" w14:textId="77777777" w:rsidR="00504071" w:rsidRPr="00760AA5" w:rsidRDefault="00504071" w:rsidP="00760AA5">
      <w:pPr>
        <w:pStyle w:val="Heading2"/>
        <w:spacing w:line="276" w:lineRule="auto"/>
        <w:ind w:left="0" w:firstLine="0"/>
        <w:rPr>
          <w:rFonts w:cs="Times New Roman"/>
          <w:b/>
          <w:color w:val="002060"/>
          <w:szCs w:val="24"/>
        </w:rPr>
      </w:pPr>
      <w:r w:rsidRPr="00760AA5">
        <w:rPr>
          <w:rFonts w:cs="Times New Roman"/>
          <w:b/>
          <w:color w:val="002060"/>
          <w:szCs w:val="24"/>
        </w:rPr>
        <w:t>II. PHẦN TỰ LUẬN</w:t>
      </w:r>
    </w:p>
    <w:p w14:paraId="332B67C2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Câu 5.  </w:t>
      </w:r>
      <w:r w:rsidRPr="00760AA5">
        <w:rPr>
          <w:rFonts w:ascii="Times New Roman" w:eastAsia="Calibri" w:hAnsi="Times New Roman" w:cs="Times New Roman"/>
          <w:i/>
          <w:color w:val="002060"/>
          <w:sz w:val="24"/>
          <w:szCs w:val="24"/>
        </w:rPr>
        <w:t>(2,0 điểm)</w:t>
      </w: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. </w: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>Thực hiện phép tính.</w:t>
      </w:r>
    </w:p>
    <w:p w14:paraId="23384E07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1)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1200" w:dyaOrig="320" w14:anchorId="43773E0F">
          <v:shape id="_x0000_i1068" type="#_x0000_t75" style="width:60pt;height:15pt" o:ole="">
            <v:imagedata r:id="rId29" o:title=""/>
          </v:shape>
          <o:OLEObject Type="Embed" ProgID="Equation.DSMT4" ShapeID="_x0000_i1068" DrawAspect="Content" ObjectID="_1758647150" r:id="rId81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                                            </w:t>
      </w:r>
    </w:p>
    <w:p w14:paraId="42162022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2)</w:t>
      </w:r>
      <w:r w:rsidRPr="00760AA5">
        <w:rPr>
          <w:rFonts w:ascii="Times New Roman" w:eastAsia="Calibri" w:hAnsi="Times New Roman" w:cs="Times New Roman"/>
          <w:color w:val="002060"/>
          <w:position w:val="-14"/>
          <w:sz w:val="24"/>
          <w:szCs w:val="24"/>
          <w:lang w:val="fr-FR"/>
        </w:rPr>
        <w:object w:dxaOrig="2200" w:dyaOrig="400" w14:anchorId="50949579">
          <v:shape id="_x0000_i1069" type="#_x0000_t75" style="width:109.5pt;height:21pt" o:ole="">
            <v:imagedata r:id="rId31" o:title=""/>
          </v:shape>
          <o:OLEObject Type="Embed" ProgID="Equation.DSMT4" ShapeID="_x0000_i1069" DrawAspect="Content" ObjectID="_1758647151" r:id="rId82"/>
        </w:object>
      </w:r>
    </w:p>
    <w:p w14:paraId="65DB9E07" w14:textId="77777777" w:rsidR="00F03966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position w:val="-1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lastRenderedPageBreak/>
        <w:t>3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840" w:dyaOrig="320" w14:anchorId="6F371C7E">
          <v:shape id="_x0000_i1070" type="#_x0000_t75" style="width:93pt;height:15pt" o:ole="">
            <v:imagedata r:id="rId33" o:title=""/>
          </v:shape>
          <o:OLEObject Type="Embed" ProgID="Equation.DSMT4" ShapeID="_x0000_i1070" DrawAspect="Content" ObjectID="_1758647152" r:id="rId83"/>
        </w:object>
      </w:r>
    </w:p>
    <w:p w14:paraId="354A5F0A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position w:val="-1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4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2120" w:dyaOrig="320" w14:anchorId="304D104D">
          <v:shape id="_x0000_i1071" type="#_x0000_t75" style="width:106.5pt;height:15pt" o:ole="">
            <v:imagedata r:id="rId35" o:title=""/>
          </v:shape>
          <o:OLEObject Type="Embed" ProgID="Equation.DSMT4" ShapeID="_x0000_i1071" DrawAspect="Content" ObjectID="_1758647153" r:id="rId84"/>
        </w:object>
      </w:r>
    </w:p>
    <w:p w14:paraId="012CDD13" w14:textId="77777777" w:rsidR="007E3E51" w:rsidRPr="00760AA5" w:rsidRDefault="007E3E51" w:rsidP="00760AA5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</w:rPr>
        <w:t>Lời giải</w:t>
      </w:r>
    </w:p>
    <w:p w14:paraId="3129DE98" w14:textId="77777777" w:rsidR="00F03966" w:rsidRPr="00760AA5" w:rsidRDefault="00F03966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1)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3720" w:dyaOrig="320" w14:anchorId="17771DA3">
          <v:shape id="_x0000_i1072" type="#_x0000_t75" style="width:186pt;height:15pt" o:ole="">
            <v:imagedata r:id="rId85" o:title=""/>
          </v:shape>
          <o:OLEObject Type="Embed" ProgID="Equation.DSMT4" ShapeID="_x0000_i1072" DrawAspect="Content" ObjectID="_1758647154" r:id="rId86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                                            </w:t>
      </w:r>
    </w:p>
    <w:p w14:paraId="2E4D4C01" w14:textId="77777777" w:rsidR="00F03966" w:rsidRPr="00760AA5" w:rsidRDefault="00F03966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2)</w:t>
      </w:r>
      <w:r w:rsidRPr="00760AA5">
        <w:rPr>
          <w:rFonts w:ascii="Times New Roman" w:eastAsia="Calibri" w:hAnsi="Times New Roman" w:cs="Times New Roman"/>
          <w:color w:val="002060"/>
          <w:position w:val="-14"/>
          <w:sz w:val="24"/>
          <w:szCs w:val="24"/>
          <w:lang w:val="fr-FR"/>
        </w:rPr>
        <w:object w:dxaOrig="4740" w:dyaOrig="400" w14:anchorId="4FB8AA84">
          <v:shape id="_x0000_i1073" type="#_x0000_t75" style="width:237pt;height:21pt" o:ole="">
            <v:imagedata r:id="rId87" o:title=""/>
          </v:shape>
          <o:OLEObject Type="Embed" ProgID="Equation.DSMT4" ShapeID="_x0000_i1073" DrawAspect="Content" ObjectID="_1758647155" r:id="rId88"/>
        </w:object>
      </w:r>
    </w:p>
    <w:p w14:paraId="66699F16" w14:textId="77777777" w:rsidR="00F03966" w:rsidRPr="00760AA5" w:rsidRDefault="00F03966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position w:val="-1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3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4280" w:dyaOrig="320" w14:anchorId="7A725B8C">
          <v:shape id="_x0000_i1074" type="#_x0000_t75" style="width:214.5pt;height:15pt" o:ole="">
            <v:imagedata r:id="rId89" o:title=""/>
          </v:shape>
          <o:OLEObject Type="Embed" ProgID="Equation.DSMT4" ShapeID="_x0000_i1074" DrawAspect="Content" ObjectID="_1758647156" r:id="rId90"/>
        </w:object>
      </w:r>
    </w:p>
    <w:p w14:paraId="7D08F394" w14:textId="77777777" w:rsidR="007E3E51" w:rsidRPr="00760AA5" w:rsidRDefault="00F03966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position w:val="-1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4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4700" w:dyaOrig="320" w14:anchorId="102F02A6">
          <v:shape id="_x0000_i1075" type="#_x0000_t75" style="width:235.5pt;height:15pt" o:ole="">
            <v:imagedata r:id="rId91" o:title=""/>
          </v:shape>
          <o:OLEObject Type="Embed" ProgID="Equation.DSMT4" ShapeID="_x0000_i1075" DrawAspect="Content" ObjectID="_1758647157" r:id="rId92"/>
        </w:object>
      </w:r>
    </w:p>
    <w:p w14:paraId="5B758287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>Câu 6.</w:t>
      </w:r>
      <w:r w:rsidRPr="00760AA5">
        <w:rPr>
          <w:rFonts w:ascii="Times New Roman" w:eastAsia="Calibri" w:hAnsi="Times New Roman" w:cs="Times New Roman"/>
          <w:i/>
          <w:color w:val="002060"/>
          <w:sz w:val="24"/>
          <w:szCs w:val="24"/>
        </w:rPr>
        <w:t>(2,0 điểm)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 Tìm x biết :</w:t>
      </w:r>
    </w:p>
    <w:p w14:paraId="461D685C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1)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880" w:dyaOrig="279" w14:anchorId="76854649">
          <v:shape id="_x0000_i1076" type="#_x0000_t75" style="width:45pt;height:15pt" o:ole="">
            <v:imagedata r:id="rId37" o:title=""/>
          </v:shape>
          <o:OLEObject Type="Embed" ProgID="Equation.DSMT4" ShapeID="_x0000_i1076" DrawAspect="Content" ObjectID="_1758647158" r:id="rId93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                                            2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500" w:dyaOrig="320" w14:anchorId="71E65042">
          <v:shape id="_x0000_i1077" type="#_x0000_t75" style="width:75pt;height:15pt" o:ole="">
            <v:imagedata r:id="rId39" o:title=""/>
          </v:shape>
          <o:OLEObject Type="Embed" ProgID="Equation.DSMT4" ShapeID="_x0000_i1077" DrawAspect="Content" ObjectID="_1758647159" r:id="rId94"/>
        </w:object>
      </w:r>
    </w:p>
    <w:p w14:paraId="713959CD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3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480" w:dyaOrig="320" w14:anchorId="2BA1E9FD">
          <v:shape id="_x0000_i1078" type="#_x0000_t75" style="width:73.5pt;height:15pt" o:ole="">
            <v:imagedata r:id="rId41" o:title=""/>
          </v:shape>
          <o:OLEObject Type="Embed" ProgID="Equation.DSMT4" ShapeID="_x0000_i1078" DrawAspect="Content" ObjectID="_1758647160" r:id="rId95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và 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540" w:dyaOrig="279" w14:anchorId="7D9A6C0B">
          <v:shape id="_x0000_i1079" type="#_x0000_t75" style="width:27pt;height:15pt" o:ole="">
            <v:imagedata r:id="rId43" o:title=""/>
          </v:shape>
          <o:OLEObject Type="Embed" ProgID="Equation.DSMT4" ShapeID="_x0000_i1079" DrawAspect="Content" ObjectID="_1758647161" r:id="rId96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                    4)</w:t>
      </w:r>
      <w:r w:rsidRPr="00760AA5">
        <w:rPr>
          <w:rFonts w:ascii="Times New Roman" w:eastAsia="Calibri" w:hAnsi="Times New Roman" w:cs="Times New Roman"/>
          <w:b/>
          <w:color w:val="002060"/>
          <w:position w:val="-10"/>
          <w:sz w:val="24"/>
          <w:szCs w:val="24"/>
          <w:lang w:val="fr-FR"/>
        </w:rPr>
        <w:object w:dxaOrig="1420" w:dyaOrig="340" w14:anchorId="282FD9BC">
          <v:shape id="_x0000_i1080" type="#_x0000_t75" style="width:1in;height:18pt" o:ole="">
            <v:imagedata r:id="rId45" o:title=""/>
          </v:shape>
          <o:OLEObject Type="Embed" ProgID="Equation.DSMT4" ShapeID="_x0000_i1080" DrawAspect="Content" ObjectID="_1758647162" r:id="rId97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và x nhỏ nhất.</w:t>
      </w:r>
    </w:p>
    <w:p w14:paraId="4036F925" w14:textId="77777777" w:rsidR="00C97E72" w:rsidRPr="00760AA5" w:rsidRDefault="00C97E72" w:rsidP="00760AA5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1800DB08" w14:textId="77777777" w:rsidR="00C97E72" w:rsidRPr="00760AA5" w:rsidRDefault="00C97E72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1)</w:t>
      </w:r>
    </w:p>
    <w:p w14:paraId="73DF8C88" w14:textId="77777777" w:rsidR="00C97E72" w:rsidRPr="00760AA5" w:rsidRDefault="00C97E72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position w:val="-42"/>
          <w:sz w:val="24"/>
          <w:szCs w:val="24"/>
          <w:lang w:val="fr-FR"/>
        </w:rPr>
        <w:object w:dxaOrig="880" w:dyaOrig="999" w14:anchorId="4EC0BEF6">
          <v:shape id="_x0000_i1081" type="#_x0000_t75" style="width:45pt;height:51pt" o:ole="">
            <v:imagedata r:id="rId98" o:title=""/>
          </v:shape>
          <o:OLEObject Type="Embed" ProgID="Equation.DSMT4" ShapeID="_x0000_i1081" DrawAspect="Content" ObjectID="_1758647163" r:id="rId99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                                            </w:t>
      </w:r>
    </w:p>
    <w:p w14:paraId="621F3A4F" w14:textId="77777777" w:rsidR="00C97E72" w:rsidRPr="00760AA5" w:rsidRDefault="00C97E72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2)</w:t>
      </w:r>
    </w:p>
    <w:p w14:paraId="630CE11B" w14:textId="77777777" w:rsidR="00C97E72" w:rsidRPr="00760AA5" w:rsidRDefault="00C97E72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position w:val="-62"/>
          <w:sz w:val="24"/>
          <w:szCs w:val="24"/>
          <w:lang w:val="fr-FR"/>
        </w:rPr>
        <w:object w:dxaOrig="1500" w:dyaOrig="1359" w14:anchorId="536AD003">
          <v:shape id="_x0000_i1082" type="#_x0000_t75" style="width:75pt;height:66pt" o:ole="">
            <v:imagedata r:id="rId100" o:title=""/>
          </v:shape>
          <o:OLEObject Type="Embed" ProgID="Equation.DSMT4" ShapeID="_x0000_i1082" DrawAspect="Content" ObjectID="_1758647164" r:id="rId101"/>
        </w:object>
      </w:r>
    </w:p>
    <w:p w14:paraId="0024C50B" w14:textId="77777777" w:rsidR="00C97E72" w:rsidRPr="00760AA5" w:rsidRDefault="00C97E72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3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480" w:dyaOrig="320" w14:anchorId="43BAEB77">
          <v:shape id="_x0000_i1083" type="#_x0000_t75" style="width:73.5pt;height:15pt" o:ole="">
            <v:imagedata r:id="rId41" o:title=""/>
          </v:shape>
          <o:OLEObject Type="Embed" ProgID="Equation.DSMT4" ShapeID="_x0000_i1083" DrawAspect="Content" ObjectID="_1758647165" r:id="rId102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và 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540" w:dyaOrig="279" w14:anchorId="74E80F0A">
          <v:shape id="_x0000_i1084" type="#_x0000_t75" style="width:27pt;height:15pt" o:ole="">
            <v:imagedata r:id="rId43" o:title=""/>
          </v:shape>
          <o:OLEObject Type="Embed" ProgID="Equation.DSMT4" ShapeID="_x0000_i1084" DrawAspect="Content" ObjectID="_1758647166" r:id="rId103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   </w:t>
      </w:r>
    </w:p>
    <w:p w14:paraId="1DA7F09E" w14:textId="77777777" w:rsidR="00C97E72" w:rsidRPr="00760AA5" w:rsidRDefault="00C97E72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Ta có </w:t>
      </w:r>
      <w:r w:rsidRPr="00760AA5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1939" w:dyaOrig="400" w14:anchorId="0595F889">
          <v:shape id="_x0000_i1085" type="#_x0000_t75" style="width:97.5pt;height:21pt" o:ole="">
            <v:imagedata r:id="rId104" o:title=""/>
          </v:shape>
          <o:OLEObject Type="Embed" ProgID="Equation.DSMT4" ShapeID="_x0000_i1085" DrawAspect="Content" ObjectID="_1758647167" r:id="rId105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. Nên </w:t>
      </w:r>
      <w:r w:rsidRPr="00760AA5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3640" w:dyaOrig="400" w14:anchorId="656C43A9">
          <v:shape id="_x0000_i1086" type="#_x0000_t75" style="width:181.5pt;height:21pt" o:ole="">
            <v:imagedata r:id="rId106" o:title=""/>
          </v:shape>
          <o:OLEObject Type="Embed" ProgID="Equation.DSMT4" ShapeID="_x0000_i1086" DrawAspect="Content" ObjectID="_1758647168" r:id="rId107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. Mà 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540" w:dyaOrig="279" w14:anchorId="056C8476">
          <v:shape id="_x0000_i1087" type="#_x0000_t75" style="width:27pt;height:15pt" o:ole="">
            <v:imagedata r:id="rId43" o:title=""/>
          </v:shape>
          <o:OLEObject Type="Embed" ProgID="Equation.DSMT4" ShapeID="_x0000_i1087" DrawAspect="Content" ObjectID="_1758647169" r:id="rId108"/>
        </w:objec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t xml:space="preserve"> </w:t>
      </w:r>
    </w:p>
    <w:p w14:paraId="4EC6AB06" w14:textId="77777777" w:rsidR="00C97E72" w:rsidRPr="00760AA5" w:rsidRDefault="00C97E72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t xml:space="preserve">Vậy </w:t>
      </w:r>
      <w:r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60" w:dyaOrig="279" w14:anchorId="2F226315">
          <v:shape id="_x0000_i1088" type="#_x0000_t75" style="width:33pt;height:15pt" o:ole="">
            <v:imagedata r:id="rId109" o:title=""/>
          </v:shape>
          <o:OLEObject Type="Embed" ProgID="Equation.DSMT4" ShapeID="_x0000_i1088" DrawAspect="Content" ObjectID="_1758647170" r:id="rId110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.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            </w:t>
      </w:r>
    </w:p>
    <w:p w14:paraId="369BF44D" w14:textId="77777777" w:rsidR="00C97E72" w:rsidRPr="00760AA5" w:rsidRDefault="00C97E72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4)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420" w:dyaOrig="340" w14:anchorId="553FE9A7">
          <v:shape id="_x0000_i1089" type="#_x0000_t75" style="width:1in;height:18pt" o:ole="">
            <v:imagedata r:id="rId45" o:title=""/>
          </v:shape>
          <o:OLEObject Type="Embed" ProgID="Equation.DSMT4" ShapeID="_x0000_i1089" DrawAspect="Content" ObjectID="_1758647171" r:id="rId111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và x nhỏ nhất.</w:t>
      </w:r>
    </w:p>
    <w:p w14:paraId="17F7EFC3" w14:textId="77777777" w:rsidR="00C97E72" w:rsidRPr="00760AA5" w:rsidRDefault="007E5ACD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Vì 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420" w:dyaOrig="340" w14:anchorId="0FF3A162">
          <v:shape id="_x0000_i1090" type="#_x0000_t75" style="width:1in;height:18pt" o:ole="">
            <v:imagedata r:id="rId45" o:title=""/>
          </v:shape>
          <o:OLEObject Type="Embed" ProgID="Equation.DSMT4" ShapeID="_x0000_i1090" DrawAspect="Content" ObjectID="_1758647172" r:id="rId112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và x nhỏ nhất nên </w:t>
      </w:r>
      <w:r w:rsidRPr="00760AA5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560" w:dyaOrig="400" w14:anchorId="1082EDCB">
          <v:shape id="_x0000_i1091" type="#_x0000_t75" style="width:129pt;height:21pt" o:ole="">
            <v:imagedata r:id="rId113" o:title=""/>
          </v:shape>
          <o:OLEObject Type="Embed" ProgID="Equation.DSMT4" ShapeID="_x0000_i1091" DrawAspect="Content" ObjectID="_1758647173" r:id="rId114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.</w:t>
      </w:r>
    </w:p>
    <w:p w14:paraId="1DB5D1C0" w14:textId="77777777" w:rsidR="007E3E51" w:rsidRPr="00760AA5" w:rsidRDefault="007E3E51" w:rsidP="00760AA5">
      <w:pPr>
        <w:tabs>
          <w:tab w:val="left" w:pos="990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Câu 7.</w:t>
      </w:r>
      <w:r w:rsidRPr="00760AA5">
        <w:rPr>
          <w:rFonts w:ascii="Times New Roman" w:eastAsia="Calibri" w:hAnsi="Times New Roman" w:cs="Times New Roman"/>
          <w:i/>
          <w:color w:val="002060"/>
          <w:sz w:val="24"/>
          <w:szCs w:val="24"/>
          <w:lang w:val="fr-FR"/>
        </w:rPr>
        <w:t xml:space="preserve">(1,0 điểm) 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Ở bảng G vòng loại giải bóng đã thế giới khu vực châu Á, hiện tại đội tuyển quốc gia Việt Nam đã ghi được 5 bàn, để thủng lưới 1 bàn. Đội tuyển quốc gia Indonexia ghi được 3 bàn, đã để thủng lưới 16 bàn. Tính hiệu số bàn thắng – thua của mỗi đội.</w:t>
      </w:r>
    </w:p>
    <w:p w14:paraId="633C7848" w14:textId="77777777" w:rsidR="00D92786" w:rsidRPr="00760AA5" w:rsidRDefault="00D92786" w:rsidP="00760AA5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21DF5194" w14:textId="77777777" w:rsidR="00D92786" w:rsidRPr="00760AA5" w:rsidRDefault="00D92786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Hiệu số bàn thắng – thua của đội tuyển quốc gia Việt Nam là: </w:t>
      </w:r>
      <w:r w:rsidR="00947C55"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820" w:dyaOrig="279" w14:anchorId="09E93946">
          <v:shape id="_x0000_i1092" type="#_x0000_t75" style="width:40.5pt;height:15pt" o:ole="">
            <v:imagedata r:id="rId115" o:title=""/>
          </v:shape>
          <o:OLEObject Type="Embed" ProgID="Equation.DSMT4" ShapeID="_x0000_i1092" DrawAspect="Content" ObjectID="_1758647174" r:id="rId116"/>
        </w:object>
      </w:r>
      <w:r w:rsidR="00947C55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.</w:t>
      </w:r>
    </w:p>
    <w:p w14:paraId="0F495211" w14:textId="77777777" w:rsidR="00D92786" w:rsidRPr="00760AA5" w:rsidRDefault="00947C55" w:rsidP="00760AA5">
      <w:pPr>
        <w:tabs>
          <w:tab w:val="left" w:pos="990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Hiệu số bàn 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thắng – thua của đội tuyển quốc gia Indonexia là: </w:t>
      </w:r>
      <w:r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00" w:dyaOrig="279" w14:anchorId="5346F291">
          <v:shape id="_x0000_i1093" type="#_x0000_t75" style="width:60pt;height:15pt" o:ole="">
            <v:imagedata r:id="rId117" o:title=""/>
          </v:shape>
          <o:OLEObject Type="Embed" ProgID="Equation.DSMT4" ShapeID="_x0000_i1093" DrawAspect="Content" ObjectID="_1758647175" r:id="rId118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.</w:t>
      </w:r>
    </w:p>
    <w:p w14:paraId="0ADE0B9A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  <w:lang w:val="fr-FR"/>
        </w:rPr>
        <w:t>Câu 8.</w:t>
      </w:r>
      <w:r w:rsidRPr="00760AA5">
        <w:rPr>
          <w:rFonts w:ascii="Times New Roman" w:eastAsia="Calibri" w:hAnsi="Times New Roman" w:cs="Times New Roman"/>
          <w:i/>
          <w:color w:val="002060"/>
          <w:sz w:val="24"/>
          <w:szCs w:val="24"/>
          <w:lang w:val="fr-FR"/>
        </w:rPr>
        <w:t>(2,0 điểm)</w:t>
      </w:r>
      <w:r w:rsidR="00DF7D03" w:rsidRPr="00760AA5">
        <w:rPr>
          <w:rFonts w:ascii="Times New Roman" w:eastAsia="Calibri" w:hAnsi="Times New Roman" w:cs="Times New Roman"/>
          <w:i/>
          <w:color w:val="002060"/>
          <w:sz w:val="24"/>
          <w:szCs w:val="24"/>
          <w:lang w:val="fr-FR"/>
        </w:rPr>
        <w:t xml:space="preserve"> 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Trên tia Ox lấy hai điểm A và B sao cho 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2100" w:dyaOrig="320" w14:anchorId="63D49118">
          <v:shape id="_x0000_i1094" type="#_x0000_t75" style="width:105pt;height:15pt" o:ole="">
            <v:imagedata r:id="rId47" o:title=""/>
          </v:shape>
          <o:OLEObject Type="Embed" ProgID="Equation.DSMT4" ShapeID="_x0000_i1094" DrawAspect="Content" ObjectID="_1758647176" r:id="rId119"/>
        </w:object>
      </w:r>
    </w:p>
    <w:p w14:paraId="036FD9FB" w14:textId="77777777" w:rsidR="007E3E51" w:rsidRPr="00760AA5" w:rsidRDefault="007E3E51" w:rsidP="00760AA5">
      <w:pPr>
        <w:tabs>
          <w:tab w:val="left" w:pos="900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1) Tính độ dài đoạn thẳng AB.</w:t>
      </w:r>
    </w:p>
    <w:p w14:paraId="750A2D26" w14:textId="77777777" w:rsidR="007E3E51" w:rsidRPr="00760AA5" w:rsidRDefault="007E3E51" w:rsidP="00760AA5">
      <w:pPr>
        <w:tabs>
          <w:tab w:val="left" w:pos="900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2) Gọi P là trung điểm của đoạn thẳng AB. Tính độ dài đoạn thẳng AP.</w:t>
      </w:r>
    </w:p>
    <w:p w14:paraId="22730923" w14:textId="793A6AA5" w:rsidR="007E3E51" w:rsidRPr="00760AA5" w:rsidRDefault="007E3E51" w:rsidP="00760AA5">
      <w:pPr>
        <w:tabs>
          <w:tab w:val="left" w:pos="0"/>
          <w:tab w:val="left" w:pos="900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lastRenderedPageBreak/>
        <w:t xml:space="preserve">3) Trên tia đối của tia AB lấy điểm M sao cho 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1120" w:dyaOrig="279" w14:anchorId="6CCF3F8D">
          <v:shape id="_x0000_i1095" type="#_x0000_t75" style="width:55.5pt;height:15pt" o:ole="">
            <v:imagedata r:id="rId49" o:title=""/>
          </v:shape>
          <o:OLEObject Type="Embed" ProgID="Equation.DSMT4" ShapeID="_x0000_i1095" DrawAspect="Content" ObjectID="_1758647177" r:id="rId120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. Chứng tỏ</w:t>
      </w:r>
      <w:r w:rsidR="00370367"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 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rằng điểm A là trung điểm của đoạn thẳng MP. </w:t>
      </w:r>
    </w:p>
    <w:p w14:paraId="323240C8" w14:textId="77777777" w:rsidR="00724CBD" w:rsidRPr="00760AA5" w:rsidRDefault="00724CBD" w:rsidP="00760AA5">
      <w:pPr>
        <w:tabs>
          <w:tab w:val="left" w:pos="900"/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4CEC13EB" w14:textId="77777777" w:rsidR="00D7613B" w:rsidRPr="00760AA5" w:rsidRDefault="00D7613B" w:rsidP="00760AA5">
      <w:pPr>
        <w:tabs>
          <w:tab w:val="left" w:pos="900"/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noProof/>
          <w:color w:val="002060"/>
          <w:sz w:val="24"/>
          <w:szCs w:val="24"/>
        </w:rPr>
        <w:drawing>
          <wp:inline distT="0" distB="0" distL="0" distR="0" wp14:anchorId="65C5EB66" wp14:editId="74E48689">
            <wp:extent cx="3629025" cy="419100"/>
            <wp:effectExtent l="0" t="0" r="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C5015B" w14:textId="77777777" w:rsidR="00724CBD" w:rsidRPr="00760AA5" w:rsidRDefault="00724CBD" w:rsidP="00760AA5">
      <w:pPr>
        <w:tabs>
          <w:tab w:val="left" w:pos="0"/>
          <w:tab w:val="left" w:pos="900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a) T</w:t>
      </w:r>
      <w:r w:rsidR="00CD1EE7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rên tia </w:t>
      </w:r>
      <w:r w:rsidR="00CD1EE7"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360" w:dyaOrig="279" w14:anchorId="7E0A37D7">
          <v:shape id="_x0000_i1096" type="#_x0000_t75" style="width:18pt;height:15pt" o:ole="">
            <v:imagedata r:id="rId122" o:title=""/>
          </v:shape>
          <o:OLEObject Type="Embed" ProgID="Equation.DSMT4" ShapeID="_x0000_i1096" DrawAspect="Content" ObjectID="_1758647178" r:id="rId123"/>
        </w:object>
      </w:r>
      <w:r w:rsidR="00CD1EE7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có </w:t>
      </w:r>
      <w:r w:rsidR="00CD1EE7"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940" w:dyaOrig="279" w14:anchorId="690D3FE5">
          <v:shape id="_x0000_i1097" type="#_x0000_t75" style="width:46.5pt;height:15pt" o:ole="">
            <v:imagedata r:id="rId124" o:title=""/>
          </v:shape>
          <o:OLEObject Type="Embed" ProgID="Equation.DSMT4" ShapeID="_x0000_i1097" DrawAspect="Content" ObjectID="_1758647179" r:id="rId125"/>
        </w:object>
      </w:r>
      <w:r w:rsidR="00CD1EE7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(</w:t>
      </w:r>
      <w:r w:rsidR="00CD1EE7"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00" w:dyaOrig="279" w14:anchorId="3C5919B8">
          <v:shape id="_x0000_i1098" type="#_x0000_t75" style="width:54pt;height:15pt" o:ole="">
            <v:imagedata r:id="rId126" o:title=""/>
          </v:shape>
          <o:OLEObject Type="Embed" ProgID="Equation.DSMT4" ShapeID="_x0000_i1098" DrawAspect="Content" ObjectID="_1758647180" r:id="rId127"/>
        </w:object>
      </w:r>
      <w:r w:rsidR="00CD1EE7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) nên điểm </w:t>
      </w:r>
      <w:r w:rsidR="00CD1EE7" w:rsidRPr="00760AA5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240" w:dyaOrig="260" w14:anchorId="413C8667">
          <v:shape id="_x0000_i1099" type="#_x0000_t75" style="width:12pt;height:13.5pt" o:ole="">
            <v:imagedata r:id="rId128" o:title=""/>
          </v:shape>
          <o:OLEObject Type="Embed" ProgID="Equation.DSMT4" ShapeID="_x0000_i1099" DrawAspect="Content" ObjectID="_1758647181" r:id="rId129"/>
        </w:object>
      </w:r>
      <w:r w:rsidR="00CD1EE7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nằm giữa </w:t>
      </w:r>
      <w:r w:rsidR="00CD1EE7"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499" w:dyaOrig="320" w14:anchorId="49FD0019">
          <v:shape id="_x0000_i1100" type="#_x0000_t75" style="width:25.5pt;height:15pt" o:ole="">
            <v:imagedata r:id="rId130" o:title=""/>
          </v:shape>
          <o:OLEObject Type="Embed" ProgID="Equation.DSMT4" ShapeID="_x0000_i1100" DrawAspect="Content" ObjectID="_1758647182" r:id="rId131"/>
        </w:object>
      </w:r>
      <w:r w:rsidR="00CD1EE7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.</w:t>
      </w:r>
    </w:p>
    <w:p w14:paraId="7BD1B182" w14:textId="77777777" w:rsidR="00CD1EE7" w:rsidRPr="00760AA5" w:rsidRDefault="00CD1EE7" w:rsidP="00760AA5">
      <w:pPr>
        <w:tabs>
          <w:tab w:val="left" w:pos="0"/>
          <w:tab w:val="left" w:pos="900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Do đó </w:t>
      </w:r>
      <w:r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480" w:dyaOrig="279" w14:anchorId="09F9A164">
          <v:shape id="_x0000_i1101" type="#_x0000_t75" style="width:73.5pt;height:15pt" o:ole="">
            <v:imagedata r:id="rId132" o:title=""/>
          </v:shape>
          <o:OLEObject Type="Embed" ProgID="Equation.DSMT4" ShapeID="_x0000_i1101" DrawAspect="Content" ObjectID="_1758647183" r:id="rId133"/>
        </w:object>
      </w:r>
    </w:p>
    <w:p w14:paraId="3693C3EF" w14:textId="77777777" w:rsidR="00CD1EE7" w:rsidRPr="00760AA5" w:rsidRDefault="00CD1EE7" w:rsidP="00760AA5">
      <w:pPr>
        <w:tabs>
          <w:tab w:val="left" w:pos="0"/>
          <w:tab w:val="left" w:pos="900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            </w:t>
      </w:r>
      <w:r w:rsidRPr="00760AA5">
        <w:rPr>
          <w:rFonts w:ascii="Times New Roman" w:hAnsi="Times New Roman" w:cs="Times New Roman"/>
          <w:color w:val="002060"/>
          <w:position w:val="-40"/>
          <w:sz w:val="24"/>
          <w:szCs w:val="24"/>
        </w:rPr>
        <w:object w:dxaOrig="1080" w:dyaOrig="980" w14:anchorId="48B138CB">
          <v:shape id="_x0000_i1102" type="#_x0000_t75" style="width:54pt;height:49.5pt" o:ole="">
            <v:imagedata r:id="rId134" o:title=""/>
          </v:shape>
          <o:OLEObject Type="Embed" ProgID="Equation.DSMT4" ShapeID="_x0000_i1102" DrawAspect="Content" ObjectID="_1758647184" r:id="rId135"/>
        </w:object>
      </w:r>
    </w:p>
    <w:p w14:paraId="5DD07D77" w14:textId="77777777" w:rsidR="00F269C7" w:rsidRPr="00760AA5" w:rsidRDefault="00F269C7" w:rsidP="00760AA5">
      <w:pPr>
        <w:tabs>
          <w:tab w:val="left" w:pos="0"/>
          <w:tab w:val="left" w:pos="900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Vậy </w:t>
      </w:r>
      <w:r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040" w:dyaOrig="279" w14:anchorId="51DC97D1">
          <v:shape id="_x0000_i1103" type="#_x0000_t75" style="width:51pt;height:15pt" o:ole="">
            <v:imagedata r:id="rId136" o:title=""/>
          </v:shape>
          <o:OLEObject Type="Embed" ProgID="Equation.DSMT4" ShapeID="_x0000_i1103" DrawAspect="Content" ObjectID="_1758647185" r:id="rId137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226A2FAD" w14:textId="07304374" w:rsidR="00F269C7" w:rsidRPr="00760AA5" w:rsidRDefault="00F269C7" w:rsidP="00760AA5">
      <w:pPr>
        <w:tabs>
          <w:tab w:val="left" w:pos="0"/>
          <w:tab w:val="left" w:pos="900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b) Vì P là trung điểm </w:t>
      </w:r>
      <w:r w:rsidRPr="00760AA5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400" w:dyaOrig="260" w14:anchorId="16B8FF20">
          <v:shape id="_x0000_i1104" type="#_x0000_t75" style="width:21pt;height:13.5pt" o:ole="">
            <v:imagedata r:id="rId138" o:title=""/>
          </v:shape>
          <o:OLEObject Type="Embed" ProgID="Equation.DSMT4" ShapeID="_x0000_i1104" DrawAspect="Content" ObjectID="_1758647186" r:id="rId139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 nên </w:t>
      </w:r>
      <w:r w:rsidRPr="00760AA5">
        <w:rPr>
          <w:rFonts w:ascii="Times New Roman" w:hAnsi="Times New Roman" w:cs="Times New Roman"/>
          <w:color w:val="002060"/>
          <w:position w:val="-24"/>
          <w:sz w:val="24"/>
          <w:szCs w:val="24"/>
        </w:rPr>
        <w:object w:dxaOrig="2040" w:dyaOrig="620" w14:anchorId="52202C11">
          <v:shape id="_x0000_i1105" type="#_x0000_t75" style="width:102pt;height:31.5pt" o:ole="">
            <v:imagedata r:id="rId140" o:title=""/>
          </v:shape>
          <o:OLEObject Type="Embed" ProgID="Equation.DSMT4" ShapeID="_x0000_i1105" DrawAspect="Content" ObjectID="_1758647187" r:id="rId141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5EB3B379" w14:textId="77777777" w:rsidR="00D7613B" w:rsidRPr="00760AA5" w:rsidRDefault="00D7613B" w:rsidP="00760AA5">
      <w:pPr>
        <w:tabs>
          <w:tab w:val="left" w:pos="900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c) </w:t>
      </w:r>
      <w:r w:rsidR="00F269C7" w:rsidRPr="00760AA5">
        <w:rPr>
          <w:rFonts w:ascii="Times New Roman" w:hAnsi="Times New Roman" w:cs="Times New Roman"/>
          <w:color w:val="002060"/>
          <w:sz w:val="24"/>
          <w:szCs w:val="24"/>
        </w:rPr>
        <w:t>Điểm P nằm trên tia Ax, điể</w:t>
      </w:r>
      <w:r w:rsidR="00B96A6C" w:rsidRPr="00760AA5">
        <w:rPr>
          <w:rFonts w:ascii="Times New Roman" w:hAnsi="Times New Roman" w:cs="Times New Roman"/>
          <w:color w:val="002060"/>
          <w:sz w:val="24"/>
          <w:szCs w:val="24"/>
        </w:rPr>
        <w:t>m M</w:t>
      </w:r>
      <w:r w:rsidR="00F269C7"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 nằm trên tia AO, mà AO và Ax là hai tia đối nhau nên điểm A nằm giữ</w:t>
      </w:r>
      <w:r w:rsidR="00B96A6C" w:rsidRPr="00760AA5">
        <w:rPr>
          <w:rFonts w:ascii="Times New Roman" w:hAnsi="Times New Roman" w:cs="Times New Roman"/>
          <w:color w:val="002060"/>
          <w:sz w:val="24"/>
          <w:szCs w:val="24"/>
        </w:rPr>
        <w:t>a M</w:t>
      </w:r>
      <w:r w:rsidR="00F269C7"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 và P. </w:t>
      </w:r>
    </w:p>
    <w:p w14:paraId="2EF90891" w14:textId="77777777" w:rsidR="00D7613B" w:rsidRPr="00760AA5" w:rsidRDefault="00B96A6C" w:rsidP="00760AA5">
      <w:pPr>
        <w:tabs>
          <w:tab w:val="left" w:pos="0"/>
          <w:tab w:val="left" w:pos="900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Mà </w:t>
      </w:r>
      <w:r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620" w:dyaOrig="279" w14:anchorId="37475FEB">
          <v:shape id="_x0000_i1106" type="#_x0000_t75" style="width:81pt;height:15pt" o:ole="">
            <v:imagedata r:id="rId142" o:title=""/>
          </v:shape>
          <o:OLEObject Type="Embed" ProgID="Equation.DSMT4" ShapeID="_x0000_i1106" DrawAspect="Content" ObjectID="_1758647188" r:id="rId143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</w:rPr>
        <w:t xml:space="preserve">. Vậy điểm 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A là trung điểm của đoạn thẳng MP. </w:t>
      </w:r>
    </w:p>
    <w:p w14:paraId="22CA73D3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b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b/>
          <w:color w:val="002060"/>
          <w:sz w:val="24"/>
          <w:szCs w:val="24"/>
        </w:rPr>
        <w:t xml:space="preserve">Câu 9. </w:t>
      </w:r>
      <w:r w:rsidRPr="00760AA5">
        <w:rPr>
          <w:rFonts w:ascii="Times New Roman" w:eastAsia="Calibri" w:hAnsi="Times New Roman" w:cs="Times New Roman"/>
          <w:i/>
          <w:color w:val="002060"/>
          <w:sz w:val="24"/>
          <w:szCs w:val="24"/>
        </w:rPr>
        <w:t>(1,0 điểm)</w:t>
      </w:r>
    </w:p>
    <w:p w14:paraId="4BCA34A0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1) Tìm các số tự nhiên x,y biết: </w:t>
      </w:r>
      <w:r w:rsidRPr="00760AA5">
        <w:rPr>
          <w:rFonts w:ascii="Times New Roman" w:eastAsia="Calibri" w:hAnsi="Times New Roman" w:cs="Times New Roman"/>
          <w:color w:val="002060"/>
          <w:position w:val="-10"/>
          <w:sz w:val="24"/>
          <w:szCs w:val="24"/>
          <w:lang w:val="fr-FR"/>
        </w:rPr>
        <w:object w:dxaOrig="1219" w:dyaOrig="360" w14:anchorId="483788BF">
          <v:shape id="_x0000_i1107" type="#_x0000_t75" style="width:61.5pt;height:18pt" o:ole="">
            <v:imagedata r:id="rId51" o:title=""/>
          </v:shape>
          <o:OLEObject Type="Embed" ProgID="Equation.DSMT4" ShapeID="_x0000_i1107" DrawAspect="Content" ObjectID="_1758647189" r:id="rId144"/>
        </w:object>
      </w:r>
    </w:p>
    <w:p w14:paraId="2751C933" w14:textId="77777777" w:rsidR="007E3E51" w:rsidRPr="00760AA5" w:rsidRDefault="007E3E51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 xml:space="preserve">2) Số 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3780" w:dyaOrig="320" w14:anchorId="1585E114">
          <v:shape id="_x0000_i1108" type="#_x0000_t75" style="width:189pt;height:15pt" o:ole="">
            <v:imagedata r:id="rId53" o:title=""/>
          </v:shape>
          <o:OLEObject Type="Embed" ProgID="Equation.DSMT4" ShapeID="_x0000_i1108" DrawAspect="Content" ObjectID="_1758647190" r:id="rId145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</w:rPr>
        <w:t>có là số chính phương không? vì sao ?</w:t>
      </w:r>
    </w:p>
    <w:p w14:paraId="07A072A9" w14:textId="77777777" w:rsidR="00724CBD" w:rsidRPr="00760AA5" w:rsidRDefault="00724CBD" w:rsidP="00760AA5">
      <w:pPr>
        <w:tabs>
          <w:tab w:val="left" w:pos="2268"/>
        </w:tabs>
        <w:spacing w:line="276" w:lineRule="auto"/>
        <w:ind w:left="0" w:firstLine="0"/>
        <w:jc w:val="center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Lời giải</w:t>
      </w:r>
    </w:p>
    <w:p w14:paraId="315B7BA9" w14:textId="77777777" w:rsidR="00724CBD" w:rsidRPr="00760AA5" w:rsidRDefault="00B96A6C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1</w:t>
      </w:r>
      <w:r w:rsidR="00724CBD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) 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Nếu </w:t>
      </w:r>
      <w:r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60" w:dyaOrig="279" w14:anchorId="4C188000">
          <v:shape id="_x0000_i1109" type="#_x0000_t75" style="width:27pt;height:15pt" o:ole="">
            <v:imagedata r:id="rId146" o:title=""/>
          </v:shape>
          <o:OLEObject Type="Embed" ProgID="Equation.DSMT4" ShapeID="_x0000_i1109" DrawAspect="Content" ObjectID="_1758647191" r:id="rId147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="00724CBD"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T</w: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a có </w:t>
      </w:r>
      <w:r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540" w:dyaOrig="340" w14:anchorId="62F361A1">
          <v:shape id="_x0000_i1110" type="#_x0000_t75" style="width:27pt;height:18pt" o:ole="">
            <v:imagedata r:id="rId148" o:title=""/>
          </v:shape>
          <o:OLEObject Type="Embed" ProgID="Equation.DSMT4" ShapeID="_x0000_i1110" DrawAspect="Content" ObjectID="_1758647192" r:id="rId149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, </w:t>
      </w:r>
      <w:r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99" w:dyaOrig="320" w14:anchorId="2DF55154">
          <v:shape id="_x0000_i1111" type="#_x0000_t75" style="width:25.5pt;height:15pt" o:ole="">
            <v:imagedata r:id="rId150" o:title=""/>
          </v:shape>
          <o:OLEObject Type="Embed" ProgID="Equation.DSMT4" ShapeID="_x0000_i1111" DrawAspect="Content" ObjectID="_1758647193" r:id="rId151"/>
        </w:object>
      </w:r>
      <w:r w:rsidRPr="00760AA5">
        <w:rPr>
          <w:rFonts w:ascii="Times New Roman" w:hAnsi="Times New Roman" w:cs="Times New Roman"/>
          <w:color w:val="002060"/>
          <w:position w:val="-16"/>
          <w:sz w:val="24"/>
          <w:szCs w:val="24"/>
        </w:rPr>
        <w:object w:dxaOrig="1440" w:dyaOrig="440" w14:anchorId="373DD650">
          <v:shape id="_x0000_i1112" type="#_x0000_t75" style="width:1in;height:22.5pt" o:ole="">
            <v:imagedata r:id="rId152" o:title=""/>
          </v:shape>
          <o:OLEObject Type="Embed" ProgID="Equation.DSMT4" ShapeID="_x0000_i1112" DrawAspect="Content" ObjectID="_1758647194" r:id="rId153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>.</w:t>
      </w:r>
    </w:p>
    <w:p w14:paraId="1DA3DA10" w14:textId="77777777" w:rsidR="00B96A6C" w:rsidRPr="00760AA5" w:rsidRDefault="00B96A6C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Mà </w:t>
      </w:r>
      <w:r w:rsidRPr="00760AA5">
        <w:rPr>
          <w:rFonts w:ascii="Times New Roman" w:hAnsi="Times New Roman" w:cs="Times New Roman"/>
          <w:color w:val="002060"/>
          <w:position w:val="-8"/>
          <w:sz w:val="24"/>
          <w:szCs w:val="24"/>
        </w:rPr>
        <w:object w:dxaOrig="580" w:dyaOrig="340" w14:anchorId="5A5389E3">
          <v:shape id="_x0000_i1113" type="#_x0000_t75" style="width:30pt;height:18pt" o:ole="">
            <v:imagedata r:id="rId154" o:title=""/>
          </v:shape>
          <o:OLEObject Type="Embed" ProgID="Equation.DSMT4" ShapeID="_x0000_i1113" DrawAspect="Content" ObjectID="_1758647195" r:id="rId155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. Nên với </w:t>
      </w:r>
      <w:bookmarkStart w:id="0" w:name="_Hlk66610460"/>
      <w:r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60" w:dyaOrig="279" w14:anchorId="51DDA69A">
          <v:shape id="_x0000_i1114" type="#_x0000_t75" style="width:27pt;height:15pt" o:ole="">
            <v:imagedata r:id="rId146" o:title=""/>
          </v:shape>
          <o:OLEObject Type="Embed" ProgID="Equation.DSMT4" ShapeID="_x0000_i1114" DrawAspect="Content" ObjectID="_1758647196" r:id="rId156"/>
        </w:object>
      </w:r>
      <w:bookmarkEnd w:id="0"/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không có số x,y thỏa mãn.</w:t>
      </w:r>
    </w:p>
    <w:p w14:paraId="31F15F38" w14:textId="342B6DF9" w:rsidR="00B96A6C" w:rsidRPr="00760AA5" w:rsidRDefault="00B96A6C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bookmarkStart w:id="1" w:name="_Hlk66610476"/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Nếu </w:t>
      </w:r>
      <w:r w:rsidR="00370367"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20" w:dyaOrig="279" w14:anchorId="453B9408">
          <v:shape id="_x0000_i1115" type="#_x0000_t75" style="width:25.5pt;height:15pt" o:ole="">
            <v:imagedata r:id="rId157" o:title=""/>
          </v:shape>
          <o:OLEObject Type="Embed" ProgID="Equation.DSMT4" ShapeID="_x0000_i1115" DrawAspect="Content" ObjectID="_1758647197" r:id="rId158"/>
        </w:object>
      </w: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, khi đó </w:t>
      </w:r>
      <w:r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00" w:dyaOrig="360" w14:anchorId="3F4D3351">
          <v:shape id="_x0000_i1116" type="#_x0000_t75" style="width:60pt;height:18pt" o:ole="">
            <v:imagedata r:id="rId159" o:title=""/>
          </v:shape>
          <o:OLEObject Type="Embed" ProgID="Equation.DSMT4" ShapeID="_x0000_i1116" DrawAspect="Content" ObjectID="_1758647198" r:id="rId160"/>
        </w:object>
      </w:r>
    </w:p>
    <w:p w14:paraId="13DEC528" w14:textId="4E77233C" w:rsidR="00B96A6C" w:rsidRPr="00760AA5" w:rsidRDefault="00B96A6C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                       </w:t>
      </w:r>
      <w:r w:rsidR="00370367" w:rsidRPr="00760AA5">
        <w:rPr>
          <w:rFonts w:ascii="Times New Roman" w:hAnsi="Times New Roman" w:cs="Times New Roman"/>
          <w:color w:val="002060"/>
          <w:position w:val="-82"/>
          <w:sz w:val="24"/>
          <w:szCs w:val="24"/>
        </w:rPr>
        <w:object w:dxaOrig="1120" w:dyaOrig="1760" w14:anchorId="0FB68E4F">
          <v:shape id="_x0000_i1117" type="#_x0000_t75" style="width:55.5pt;height:87pt" o:ole="">
            <v:imagedata r:id="rId161" o:title=""/>
          </v:shape>
          <o:OLEObject Type="Embed" ProgID="Equation.DSMT4" ShapeID="_x0000_i1117" DrawAspect="Content" ObjectID="_1758647199" r:id="rId162"/>
        </w:object>
      </w:r>
    </w:p>
    <w:bookmarkEnd w:id="1"/>
    <w:p w14:paraId="3FF02325" w14:textId="355F4150" w:rsidR="00370367" w:rsidRPr="00760AA5" w:rsidRDefault="00370367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Nếu </w:t>
      </w:r>
      <w:bookmarkStart w:id="2" w:name="_Hlk66610550"/>
      <w:r w:rsidRPr="00760AA5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60" w:dyaOrig="279" w14:anchorId="63AF0127">
          <v:shape id="_x0000_i1118" type="#_x0000_t75" style="width:27pt;height:15pt" o:ole="">
            <v:imagedata r:id="rId163" o:title=""/>
          </v:shape>
          <o:OLEObject Type="Embed" ProgID="Equation.DSMT4" ShapeID="_x0000_i1118" DrawAspect="Content" ObjectID="_1758647200" r:id="rId164"/>
        </w:object>
      </w:r>
      <w:bookmarkEnd w:id="2"/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, khi đó </w:t>
      </w:r>
      <w:r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19" w:dyaOrig="360" w14:anchorId="4BCC27E2">
          <v:shape id="_x0000_i1119" type="#_x0000_t75" style="width:61.5pt;height:18pt" o:ole="">
            <v:imagedata r:id="rId165" o:title=""/>
          </v:shape>
          <o:OLEObject Type="Embed" ProgID="Equation.DSMT4" ShapeID="_x0000_i1119" DrawAspect="Content" ObjectID="_1758647201" r:id="rId166"/>
        </w:object>
      </w:r>
    </w:p>
    <w:p w14:paraId="7A811A08" w14:textId="73BFD5D4" w:rsidR="00370367" w:rsidRPr="00760AA5" w:rsidRDefault="00370367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                       </w:t>
      </w:r>
      <w:r w:rsidRPr="00760AA5">
        <w:rPr>
          <w:rFonts w:ascii="Times New Roman" w:hAnsi="Times New Roman" w:cs="Times New Roman"/>
          <w:color w:val="002060"/>
          <w:position w:val="-112"/>
          <w:sz w:val="24"/>
          <w:szCs w:val="24"/>
        </w:rPr>
        <w:object w:dxaOrig="1100" w:dyaOrig="2060" w14:anchorId="7222E676">
          <v:shape id="_x0000_i1120" type="#_x0000_t75" style="width:55.5pt;height:103.5pt" o:ole="">
            <v:imagedata r:id="rId167" o:title=""/>
          </v:shape>
          <o:OLEObject Type="Embed" ProgID="Equation.DSMT4" ShapeID="_x0000_i1120" DrawAspect="Content" ObjectID="_1758647202" r:id="rId168"/>
        </w:object>
      </w:r>
    </w:p>
    <w:p w14:paraId="72DBF34B" w14:textId="3CA4BD13" w:rsidR="00370367" w:rsidRPr="00760AA5" w:rsidRDefault="00370367" w:rsidP="00760AA5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Vậy </w:t>
      </w:r>
      <w:r w:rsidRPr="00760AA5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100" w:dyaOrig="320" w14:anchorId="6104E456">
          <v:shape id="_x0000_i1121" type="#_x0000_t75" style="width:54pt;height:16.5pt" o:ole="">
            <v:imagedata r:id="rId169" o:title=""/>
          </v:shape>
          <o:OLEObject Type="Embed" ProgID="Equation.DSMT4" ShapeID="_x0000_i1121" DrawAspect="Content" ObjectID="_1758647203" r:id="rId170"/>
        </w:object>
      </w:r>
    </w:p>
    <w:p w14:paraId="643E52E4" w14:textId="77777777" w:rsidR="00B96A6C" w:rsidRPr="00760AA5" w:rsidRDefault="00B96A6C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2) </w: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 xml:space="preserve">Số </w:t>
      </w:r>
      <w:r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3780" w:dyaOrig="320" w14:anchorId="697E250B">
          <v:shape id="_x0000_i1122" type="#_x0000_t75" style="width:189pt;height:15pt" o:ole="">
            <v:imagedata r:id="rId53" o:title=""/>
          </v:shape>
          <o:OLEObject Type="Embed" ProgID="Equation.DSMT4" ShapeID="_x0000_i1122" DrawAspect="Content" ObjectID="_1758647204" r:id="rId171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fr-FR"/>
        </w:rPr>
        <w:t>có là số chính phương không? vì sao ?</w:t>
      </w:r>
    </w:p>
    <w:p w14:paraId="45FED9FB" w14:textId="77777777" w:rsidR="00B96A6C" w:rsidRPr="00760AA5" w:rsidRDefault="00B96A6C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it-IT"/>
        </w:rPr>
      </w:pPr>
      <w:r w:rsidRPr="00760AA5">
        <w:rPr>
          <w:rFonts w:ascii="Times New Roman" w:hAnsi="Times New Roman" w:cs="Times New Roman"/>
          <w:color w:val="002060"/>
          <w:sz w:val="24"/>
          <w:szCs w:val="24"/>
          <w:lang w:val="it-IT"/>
        </w:rPr>
        <w:lastRenderedPageBreak/>
        <w:t xml:space="preserve">Ta có </w:t>
      </w:r>
      <w:r w:rsidRPr="00760AA5">
        <w:rPr>
          <w:rFonts w:ascii="Times New Roman" w:eastAsia="Calibri" w:hAnsi="Times New Roman" w:cs="Times New Roman"/>
          <w:color w:val="002060"/>
          <w:position w:val="-4"/>
          <w:sz w:val="24"/>
          <w:szCs w:val="24"/>
          <w:lang w:val="fr-FR"/>
        </w:rPr>
        <w:object w:dxaOrig="2720" w:dyaOrig="300" w14:anchorId="2760079D">
          <v:shape id="_x0000_i1123" type="#_x0000_t75" style="width:135pt;height:15pt" o:ole="">
            <v:imagedata r:id="rId172" o:title=""/>
          </v:shape>
          <o:OLEObject Type="Embed" ProgID="Equation.DSMT4" ShapeID="_x0000_i1123" DrawAspect="Content" ObjectID="_1758647205" r:id="rId173"/>
        </w:object>
      </w:r>
      <w:r w:rsidR="006660A2"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it-IT"/>
        </w:rPr>
        <w:t xml:space="preserve"> chia hết cho 4, mà 2223 chia 4 dư 3.</w:t>
      </w:r>
    </w:p>
    <w:p w14:paraId="12912B90" w14:textId="261A8480" w:rsidR="00771960" w:rsidRDefault="006660A2" w:rsidP="00760AA5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</w:pP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  <w:t xml:space="preserve">Nên </w:t>
      </w:r>
      <w:r w:rsidR="009F58F6" w:rsidRPr="00760AA5">
        <w:rPr>
          <w:rFonts w:ascii="Times New Roman" w:eastAsia="Calibri" w:hAnsi="Times New Roman" w:cs="Times New Roman"/>
          <w:color w:val="002060"/>
          <w:position w:val="-6"/>
          <w:sz w:val="24"/>
          <w:szCs w:val="24"/>
          <w:lang w:val="fr-FR"/>
        </w:rPr>
        <w:object w:dxaOrig="3780" w:dyaOrig="320" w14:anchorId="2A10EC1A">
          <v:shape id="_x0000_i1124" type="#_x0000_t75" style="width:189pt;height:15pt" o:ole="">
            <v:imagedata r:id="rId174" o:title=""/>
          </v:shape>
          <o:OLEObject Type="Embed" ProgID="Equation.DSMT4" ShapeID="_x0000_i1124" DrawAspect="Content" ObjectID="_1758647206" r:id="rId175"/>
        </w:object>
      </w:r>
      <w:r w:rsidRPr="00760AA5"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  <w:t xml:space="preserve"> không là số chính phương vì số chính phương chia 4 dư 0 hoặc 1.</w:t>
      </w:r>
    </w:p>
    <w:p w14:paraId="12101097" w14:textId="77777777" w:rsidR="001407D6" w:rsidRPr="001407D6" w:rsidRDefault="001407D6" w:rsidP="001407D6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</w:pPr>
      <w:r w:rsidRPr="001407D6"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  <w:t>Tài liệu được chia sẻ bởi Website VnTeach.Com</w:t>
      </w:r>
    </w:p>
    <w:p w14:paraId="0D59198C" w14:textId="77777777" w:rsidR="001407D6" w:rsidRPr="001407D6" w:rsidRDefault="001407D6" w:rsidP="001407D6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</w:pPr>
      <w:r w:rsidRPr="001407D6"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  <w:t>https://www.vnteach.com</w:t>
      </w:r>
    </w:p>
    <w:p w14:paraId="2E35B52D" w14:textId="77777777" w:rsidR="001407D6" w:rsidRPr="001407D6" w:rsidRDefault="001407D6" w:rsidP="001407D6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</w:pPr>
      <w:r w:rsidRPr="001407D6"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  <w:t>Một sản phẩm của cộng đồng facebook Thư Viện VnTeach.Com</w:t>
      </w:r>
    </w:p>
    <w:p w14:paraId="5D74445B" w14:textId="77777777" w:rsidR="001407D6" w:rsidRPr="001407D6" w:rsidRDefault="001407D6" w:rsidP="001407D6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</w:pPr>
      <w:r w:rsidRPr="001407D6"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  <w:t>https://www.facebook.com/groups/vnteach/</w:t>
      </w:r>
    </w:p>
    <w:p w14:paraId="6259ED0D" w14:textId="506F3C10" w:rsidR="001407D6" w:rsidRPr="00760AA5" w:rsidRDefault="001407D6" w:rsidP="001407D6">
      <w:pPr>
        <w:tabs>
          <w:tab w:val="left" w:pos="992"/>
        </w:tabs>
        <w:spacing w:line="276" w:lineRule="auto"/>
        <w:ind w:left="0" w:firstLine="0"/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</w:pPr>
      <w:r w:rsidRPr="001407D6">
        <w:rPr>
          <w:rFonts w:ascii="Times New Roman" w:eastAsia="Calibri" w:hAnsi="Times New Roman" w:cs="Times New Roman"/>
          <w:color w:val="002060"/>
          <w:sz w:val="24"/>
          <w:szCs w:val="24"/>
          <w:lang w:val="it-IT"/>
        </w:rPr>
        <w:t>https://www.facebook.com/groups/thuvienvnteach/</w:t>
      </w:r>
    </w:p>
    <w:sectPr w:rsidR="001407D6" w:rsidRPr="00760AA5" w:rsidSect="00F04000"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E3549A" w14:textId="77777777" w:rsidR="00273789" w:rsidRDefault="00273789" w:rsidP="004D6D4C">
      <w:pPr>
        <w:spacing w:before="0"/>
      </w:pPr>
      <w:r>
        <w:separator/>
      </w:r>
    </w:p>
  </w:endnote>
  <w:endnote w:type="continuationSeparator" w:id="0">
    <w:p w14:paraId="6313CB33" w14:textId="77777777" w:rsidR="00273789" w:rsidRDefault="00273789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A66E00" w14:textId="77777777" w:rsidR="00273789" w:rsidRDefault="00273789" w:rsidP="004D6D4C">
      <w:pPr>
        <w:spacing w:before="0"/>
      </w:pPr>
      <w:r>
        <w:separator/>
      </w:r>
    </w:p>
  </w:footnote>
  <w:footnote w:type="continuationSeparator" w:id="0">
    <w:p w14:paraId="769AAEB2" w14:textId="77777777" w:rsidR="00273789" w:rsidRDefault="00273789" w:rsidP="004D6D4C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15118271">
    <w:abstractNumId w:val="2"/>
  </w:num>
  <w:num w:numId="2" w16cid:durableId="399451126">
    <w:abstractNumId w:val="7"/>
  </w:num>
  <w:num w:numId="3" w16cid:durableId="147939825">
    <w:abstractNumId w:val="3"/>
  </w:num>
  <w:num w:numId="4" w16cid:durableId="1735275504">
    <w:abstractNumId w:val="9"/>
  </w:num>
  <w:num w:numId="5" w16cid:durableId="1694458794">
    <w:abstractNumId w:val="1"/>
  </w:num>
  <w:num w:numId="6" w16cid:durableId="1744141044">
    <w:abstractNumId w:val="4"/>
  </w:num>
  <w:num w:numId="7" w16cid:durableId="1617174788">
    <w:abstractNumId w:val="6"/>
  </w:num>
  <w:num w:numId="8" w16cid:durableId="1258444040">
    <w:abstractNumId w:val="11"/>
  </w:num>
  <w:num w:numId="9" w16cid:durableId="30482292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757558978">
    <w:abstractNumId w:val="5"/>
  </w:num>
  <w:num w:numId="11" w16cid:durableId="2079207056">
    <w:abstractNumId w:val="0"/>
  </w:num>
  <w:num w:numId="12" w16cid:durableId="40134599">
    <w:abstractNumId w:val="10"/>
  </w:num>
  <w:num w:numId="13" w16cid:durableId="723649522">
    <w:abstractNumId w:val="8"/>
  </w:num>
  <w:num w:numId="14" w16cid:durableId="38942908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56EC"/>
    <w:rsid w:val="00030512"/>
    <w:rsid w:val="000365AF"/>
    <w:rsid w:val="000365BB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0672"/>
    <w:rsid w:val="000D1F61"/>
    <w:rsid w:val="000D3EF8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6E30"/>
    <w:rsid w:val="00117C35"/>
    <w:rsid w:val="00121965"/>
    <w:rsid w:val="00126022"/>
    <w:rsid w:val="001274A3"/>
    <w:rsid w:val="00130FC2"/>
    <w:rsid w:val="00134BC4"/>
    <w:rsid w:val="001350C5"/>
    <w:rsid w:val="001407D6"/>
    <w:rsid w:val="00147C9A"/>
    <w:rsid w:val="00162C10"/>
    <w:rsid w:val="001633A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B6BFA"/>
    <w:rsid w:val="001C122B"/>
    <w:rsid w:val="001C421A"/>
    <w:rsid w:val="001D01E1"/>
    <w:rsid w:val="001D1DA2"/>
    <w:rsid w:val="001E2698"/>
    <w:rsid w:val="001E308F"/>
    <w:rsid w:val="001E6F58"/>
    <w:rsid w:val="001E79EB"/>
    <w:rsid w:val="001F032F"/>
    <w:rsid w:val="001F146B"/>
    <w:rsid w:val="001F1C2C"/>
    <w:rsid w:val="001F5859"/>
    <w:rsid w:val="001F7FA1"/>
    <w:rsid w:val="002003EE"/>
    <w:rsid w:val="0020511C"/>
    <w:rsid w:val="002051CD"/>
    <w:rsid w:val="00206CDB"/>
    <w:rsid w:val="0020768A"/>
    <w:rsid w:val="0021539E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4EA8"/>
    <w:rsid w:val="00257998"/>
    <w:rsid w:val="00261606"/>
    <w:rsid w:val="002708BF"/>
    <w:rsid w:val="0027287A"/>
    <w:rsid w:val="00273789"/>
    <w:rsid w:val="00273FA4"/>
    <w:rsid w:val="002757B8"/>
    <w:rsid w:val="002834F0"/>
    <w:rsid w:val="0028521E"/>
    <w:rsid w:val="00292AB5"/>
    <w:rsid w:val="00293CCC"/>
    <w:rsid w:val="002A1FD7"/>
    <w:rsid w:val="002A31BF"/>
    <w:rsid w:val="002A5AB3"/>
    <w:rsid w:val="002A7804"/>
    <w:rsid w:val="002B4FB3"/>
    <w:rsid w:val="002C439A"/>
    <w:rsid w:val="002D5629"/>
    <w:rsid w:val="002E2BEF"/>
    <w:rsid w:val="002F0447"/>
    <w:rsid w:val="002F5135"/>
    <w:rsid w:val="002F538C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83B"/>
    <w:rsid w:val="00370367"/>
    <w:rsid w:val="003732DD"/>
    <w:rsid w:val="00373F76"/>
    <w:rsid w:val="0039120A"/>
    <w:rsid w:val="00393A99"/>
    <w:rsid w:val="0039468A"/>
    <w:rsid w:val="003A0288"/>
    <w:rsid w:val="003A5CC5"/>
    <w:rsid w:val="003B3ED9"/>
    <w:rsid w:val="003B7905"/>
    <w:rsid w:val="003C00EE"/>
    <w:rsid w:val="003C3656"/>
    <w:rsid w:val="003C431B"/>
    <w:rsid w:val="003D2D08"/>
    <w:rsid w:val="003E016F"/>
    <w:rsid w:val="003E3D81"/>
    <w:rsid w:val="003E5576"/>
    <w:rsid w:val="003F05FA"/>
    <w:rsid w:val="003F40AF"/>
    <w:rsid w:val="003F648C"/>
    <w:rsid w:val="003F778D"/>
    <w:rsid w:val="004018BE"/>
    <w:rsid w:val="00401CBE"/>
    <w:rsid w:val="00407D30"/>
    <w:rsid w:val="0041223F"/>
    <w:rsid w:val="0042454F"/>
    <w:rsid w:val="00435089"/>
    <w:rsid w:val="004350C2"/>
    <w:rsid w:val="00437D3D"/>
    <w:rsid w:val="00442BAB"/>
    <w:rsid w:val="00452C4B"/>
    <w:rsid w:val="00452FC5"/>
    <w:rsid w:val="004648E3"/>
    <w:rsid w:val="00464A09"/>
    <w:rsid w:val="004746A2"/>
    <w:rsid w:val="004815E7"/>
    <w:rsid w:val="00485F54"/>
    <w:rsid w:val="004B1891"/>
    <w:rsid w:val="004B2F9C"/>
    <w:rsid w:val="004B3F8C"/>
    <w:rsid w:val="004B5278"/>
    <w:rsid w:val="004B60E1"/>
    <w:rsid w:val="004D0FB5"/>
    <w:rsid w:val="004D6D4C"/>
    <w:rsid w:val="004E7282"/>
    <w:rsid w:val="004E735B"/>
    <w:rsid w:val="004F2977"/>
    <w:rsid w:val="004F4044"/>
    <w:rsid w:val="004F4EE7"/>
    <w:rsid w:val="004F53DE"/>
    <w:rsid w:val="004F7DAD"/>
    <w:rsid w:val="00504071"/>
    <w:rsid w:val="0050469F"/>
    <w:rsid w:val="00505671"/>
    <w:rsid w:val="0050625A"/>
    <w:rsid w:val="00516748"/>
    <w:rsid w:val="00517025"/>
    <w:rsid w:val="0052264C"/>
    <w:rsid w:val="0053380B"/>
    <w:rsid w:val="0053431A"/>
    <w:rsid w:val="005368B1"/>
    <w:rsid w:val="00540A40"/>
    <w:rsid w:val="00541A15"/>
    <w:rsid w:val="005472D8"/>
    <w:rsid w:val="0055274C"/>
    <w:rsid w:val="00561ECB"/>
    <w:rsid w:val="00562A39"/>
    <w:rsid w:val="00566100"/>
    <w:rsid w:val="0057427D"/>
    <w:rsid w:val="005771DE"/>
    <w:rsid w:val="005775C1"/>
    <w:rsid w:val="00584652"/>
    <w:rsid w:val="00585268"/>
    <w:rsid w:val="00587930"/>
    <w:rsid w:val="00594CED"/>
    <w:rsid w:val="005970C5"/>
    <w:rsid w:val="005A0363"/>
    <w:rsid w:val="005A6F51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7F85"/>
    <w:rsid w:val="0062361E"/>
    <w:rsid w:val="00626160"/>
    <w:rsid w:val="006270D2"/>
    <w:rsid w:val="00630CAB"/>
    <w:rsid w:val="00634697"/>
    <w:rsid w:val="0064154B"/>
    <w:rsid w:val="0065105C"/>
    <w:rsid w:val="00651EDB"/>
    <w:rsid w:val="00652313"/>
    <w:rsid w:val="00661850"/>
    <w:rsid w:val="00663A97"/>
    <w:rsid w:val="00665A12"/>
    <w:rsid w:val="006660A2"/>
    <w:rsid w:val="00671FB0"/>
    <w:rsid w:val="006722B3"/>
    <w:rsid w:val="00673145"/>
    <w:rsid w:val="006751B5"/>
    <w:rsid w:val="0068252E"/>
    <w:rsid w:val="00683A47"/>
    <w:rsid w:val="00683F23"/>
    <w:rsid w:val="006844A0"/>
    <w:rsid w:val="00686801"/>
    <w:rsid w:val="00687012"/>
    <w:rsid w:val="006872B1"/>
    <w:rsid w:val="00691983"/>
    <w:rsid w:val="00692959"/>
    <w:rsid w:val="00693851"/>
    <w:rsid w:val="00695A6B"/>
    <w:rsid w:val="006A086F"/>
    <w:rsid w:val="006A607F"/>
    <w:rsid w:val="006A6D58"/>
    <w:rsid w:val="006A75DA"/>
    <w:rsid w:val="006B08AB"/>
    <w:rsid w:val="006C3784"/>
    <w:rsid w:val="006C3A43"/>
    <w:rsid w:val="006C661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24CBD"/>
    <w:rsid w:val="00731763"/>
    <w:rsid w:val="00733400"/>
    <w:rsid w:val="00736A0E"/>
    <w:rsid w:val="0073788B"/>
    <w:rsid w:val="00746EA4"/>
    <w:rsid w:val="00747B4A"/>
    <w:rsid w:val="00752428"/>
    <w:rsid w:val="00756EA9"/>
    <w:rsid w:val="00760A78"/>
    <w:rsid w:val="00760AA5"/>
    <w:rsid w:val="0076259F"/>
    <w:rsid w:val="00771960"/>
    <w:rsid w:val="00772BCF"/>
    <w:rsid w:val="00774163"/>
    <w:rsid w:val="00774AF8"/>
    <w:rsid w:val="00780B1B"/>
    <w:rsid w:val="00784C1A"/>
    <w:rsid w:val="00790FD1"/>
    <w:rsid w:val="0079783D"/>
    <w:rsid w:val="007A0C2E"/>
    <w:rsid w:val="007A3ACE"/>
    <w:rsid w:val="007A4984"/>
    <w:rsid w:val="007A5721"/>
    <w:rsid w:val="007C18AB"/>
    <w:rsid w:val="007D129E"/>
    <w:rsid w:val="007D1A70"/>
    <w:rsid w:val="007E29D3"/>
    <w:rsid w:val="007E3E51"/>
    <w:rsid w:val="007E5968"/>
    <w:rsid w:val="007E5ACD"/>
    <w:rsid w:val="0080399F"/>
    <w:rsid w:val="008069E0"/>
    <w:rsid w:val="00807717"/>
    <w:rsid w:val="00813DBD"/>
    <w:rsid w:val="00814376"/>
    <w:rsid w:val="00816640"/>
    <w:rsid w:val="00822FCD"/>
    <w:rsid w:val="008248B8"/>
    <w:rsid w:val="00825E4E"/>
    <w:rsid w:val="00826D5F"/>
    <w:rsid w:val="00826F8B"/>
    <w:rsid w:val="00834F9B"/>
    <w:rsid w:val="008434FB"/>
    <w:rsid w:val="00844424"/>
    <w:rsid w:val="008502BC"/>
    <w:rsid w:val="008575F2"/>
    <w:rsid w:val="00866E8A"/>
    <w:rsid w:val="00872BAA"/>
    <w:rsid w:val="0087506F"/>
    <w:rsid w:val="00875953"/>
    <w:rsid w:val="0087718E"/>
    <w:rsid w:val="00880692"/>
    <w:rsid w:val="0088132E"/>
    <w:rsid w:val="008866A5"/>
    <w:rsid w:val="00894923"/>
    <w:rsid w:val="008A01A3"/>
    <w:rsid w:val="008A5875"/>
    <w:rsid w:val="008B7935"/>
    <w:rsid w:val="008C1B36"/>
    <w:rsid w:val="008D1ACA"/>
    <w:rsid w:val="008D586F"/>
    <w:rsid w:val="008E1E25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26CA1"/>
    <w:rsid w:val="00932C48"/>
    <w:rsid w:val="00934DD7"/>
    <w:rsid w:val="00936B97"/>
    <w:rsid w:val="00937456"/>
    <w:rsid w:val="009422D4"/>
    <w:rsid w:val="00942D00"/>
    <w:rsid w:val="0094622B"/>
    <w:rsid w:val="009474C3"/>
    <w:rsid w:val="00947C55"/>
    <w:rsid w:val="00951791"/>
    <w:rsid w:val="00961279"/>
    <w:rsid w:val="00965235"/>
    <w:rsid w:val="00965D94"/>
    <w:rsid w:val="00973E66"/>
    <w:rsid w:val="0097783F"/>
    <w:rsid w:val="00982533"/>
    <w:rsid w:val="0099037A"/>
    <w:rsid w:val="009B20D0"/>
    <w:rsid w:val="009B505B"/>
    <w:rsid w:val="009B7F12"/>
    <w:rsid w:val="009C1044"/>
    <w:rsid w:val="009C13B6"/>
    <w:rsid w:val="009C2A1B"/>
    <w:rsid w:val="009C64B4"/>
    <w:rsid w:val="009F42C0"/>
    <w:rsid w:val="009F4877"/>
    <w:rsid w:val="009F58F6"/>
    <w:rsid w:val="00A04C51"/>
    <w:rsid w:val="00A07794"/>
    <w:rsid w:val="00A1380C"/>
    <w:rsid w:val="00A149F2"/>
    <w:rsid w:val="00A17B3C"/>
    <w:rsid w:val="00A20DE1"/>
    <w:rsid w:val="00A22B36"/>
    <w:rsid w:val="00A2406F"/>
    <w:rsid w:val="00A32D81"/>
    <w:rsid w:val="00A34AB8"/>
    <w:rsid w:val="00A35675"/>
    <w:rsid w:val="00A452A1"/>
    <w:rsid w:val="00A456C2"/>
    <w:rsid w:val="00A5027F"/>
    <w:rsid w:val="00A518B7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83C92"/>
    <w:rsid w:val="00B85168"/>
    <w:rsid w:val="00B93799"/>
    <w:rsid w:val="00B96A6C"/>
    <w:rsid w:val="00BA011E"/>
    <w:rsid w:val="00BA412A"/>
    <w:rsid w:val="00BA63BD"/>
    <w:rsid w:val="00BB0C9A"/>
    <w:rsid w:val="00BB225D"/>
    <w:rsid w:val="00BB6639"/>
    <w:rsid w:val="00BB7637"/>
    <w:rsid w:val="00BC1CD2"/>
    <w:rsid w:val="00BC4869"/>
    <w:rsid w:val="00BC4CF6"/>
    <w:rsid w:val="00BD3B61"/>
    <w:rsid w:val="00BD56EF"/>
    <w:rsid w:val="00BD7FD6"/>
    <w:rsid w:val="00BE7F89"/>
    <w:rsid w:val="00C11BDE"/>
    <w:rsid w:val="00C133D8"/>
    <w:rsid w:val="00C20BA2"/>
    <w:rsid w:val="00C42265"/>
    <w:rsid w:val="00C42E85"/>
    <w:rsid w:val="00C44773"/>
    <w:rsid w:val="00C524D1"/>
    <w:rsid w:val="00C54C40"/>
    <w:rsid w:val="00C60B32"/>
    <w:rsid w:val="00C656A8"/>
    <w:rsid w:val="00C66C9E"/>
    <w:rsid w:val="00C70529"/>
    <w:rsid w:val="00C7250C"/>
    <w:rsid w:val="00C764C3"/>
    <w:rsid w:val="00C85374"/>
    <w:rsid w:val="00C91D26"/>
    <w:rsid w:val="00C9251D"/>
    <w:rsid w:val="00C936B5"/>
    <w:rsid w:val="00C95531"/>
    <w:rsid w:val="00C967C6"/>
    <w:rsid w:val="00C97E72"/>
    <w:rsid w:val="00CA0B6A"/>
    <w:rsid w:val="00CA1F96"/>
    <w:rsid w:val="00CB3A2B"/>
    <w:rsid w:val="00CB4B0E"/>
    <w:rsid w:val="00CC1DA3"/>
    <w:rsid w:val="00CC2B81"/>
    <w:rsid w:val="00CD103A"/>
    <w:rsid w:val="00CD1EE7"/>
    <w:rsid w:val="00CD2E0B"/>
    <w:rsid w:val="00CD3BCF"/>
    <w:rsid w:val="00CD7939"/>
    <w:rsid w:val="00CE0B81"/>
    <w:rsid w:val="00CE0E91"/>
    <w:rsid w:val="00CE3364"/>
    <w:rsid w:val="00CE5A68"/>
    <w:rsid w:val="00CF0B31"/>
    <w:rsid w:val="00D15A7A"/>
    <w:rsid w:val="00D26B26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47FF"/>
    <w:rsid w:val="00D64C34"/>
    <w:rsid w:val="00D677DB"/>
    <w:rsid w:val="00D7060C"/>
    <w:rsid w:val="00D72B00"/>
    <w:rsid w:val="00D74E53"/>
    <w:rsid w:val="00D7613B"/>
    <w:rsid w:val="00D819CB"/>
    <w:rsid w:val="00D82CCD"/>
    <w:rsid w:val="00D91E19"/>
    <w:rsid w:val="00D92786"/>
    <w:rsid w:val="00D94722"/>
    <w:rsid w:val="00DA045E"/>
    <w:rsid w:val="00DA099D"/>
    <w:rsid w:val="00DA69AD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73CA"/>
    <w:rsid w:val="00DF7D03"/>
    <w:rsid w:val="00E141B8"/>
    <w:rsid w:val="00E3260A"/>
    <w:rsid w:val="00E36FCE"/>
    <w:rsid w:val="00E41DA6"/>
    <w:rsid w:val="00E45ADF"/>
    <w:rsid w:val="00E50A35"/>
    <w:rsid w:val="00E64F2D"/>
    <w:rsid w:val="00E71F81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556C"/>
    <w:rsid w:val="00ED62B6"/>
    <w:rsid w:val="00EE02CF"/>
    <w:rsid w:val="00EE1C53"/>
    <w:rsid w:val="00EE491F"/>
    <w:rsid w:val="00EE4DC8"/>
    <w:rsid w:val="00EE4FA7"/>
    <w:rsid w:val="00EE55C4"/>
    <w:rsid w:val="00EF149A"/>
    <w:rsid w:val="00EF6A10"/>
    <w:rsid w:val="00EF7130"/>
    <w:rsid w:val="00EF7D87"/>
    <w:rsid w:val="00F00333"/>
    <w:rsid w:val="00F03966"/>
    <w:rsid w:val="00F04000"/>
    <w:rsid w:val="00F1272F"/>
    <w:rsid w:val="00F1491E"/>
    <w:rsid w:val="00F17867"/>
    <w:rsid w:val="00F226A1"/>
    <w:rsid w:val="00F24224"/>
    <w:rsid w:val="00F24714"/>
    <w:rsid w:val="00F269C7"/>
    <w:rsid w:val="00F27699"/>
    <w:rsid w:val="00F3071D"/>
    <w:rsid w:val="00F322D9"/>
    <w:rsid w:val="00F412D3"/>
    <w:rsid w:val="00F414F9"/>
    <w:rsid w:val="00F5084E"/>
    <w:rsid w:val="00F5229D"/>
    <w:rsid w:val="00F60C7B"/>
    <w:rsid w:val="00F75FD2"/>
    <w:rsid w:val="00F80160"/>
    <w:rsid w:val="00F8339C"/>
    <w:rsid w:val="00F8723D"/>
    <w:rsid w:val="00F91009"/>
    <w:rsid w:val="00F96CA2"/>
    <w:rsid w:val="00F97647"/>
    <w:rsid w:val="00FB11AB"/>
    <w:rsid w:val="00FB39C2"/>
    <w:rsid w:val="00FB3EAB"/>
    <w:rsid w:val="00FB45C3"/>
    <w:rsid w:val="00FB5E82"/>
    <w:rsid w:val="00FB7983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84FAD1"/>
  <w15:docId w15:val="{4ABA66A1-2D3F-4867-886D-8E5C151868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semiHidden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A01A3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53.wmf"/><Relationship Id="rId159" Type="http://schemas.openxmlformats.org/officeDocument/2006/relationships/image" Target="media/image62.wmf"/><Relationship Id="rId170" Type="http://schemas.openxmlformats.org/officeDocument/2006/relationships/oleObject" Target="embeddings/oleObject97.bin"/><Relationship Id="rId107" Type="http://schemas.openxmlformats.org/officeDocument/2006/relationships/oleObject" Target="embeddings/oleObject6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image" Target="media/image28.wmf"/><Relationship Id="rId128" Type="http://schemas.openxmlformats.org/officeDocument/2006/relationships/image" Target="media/image48.wmf"/><Relationship Id="rId149" Type="http://schemas.openxmlformats.org/officeDocument/2006/relationships/oleObject" Target="embeddings/oleObject86.bin"/><Relationship Id="rId5" Type="http://schemas.openxmlformats.org/officeDocument/2006/relationships/footnotes" Target="footnote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0.bin"/><Relationship Id="rId85" Type="http://schemas.openxmlformats.org/officeDocument/2006/relationships/image" Target="media/image32.wmf"/><Relationship Id="rId150" Type="http://schemas.openxmlformats.org/officeDocument/2006/relationships/image" Target="media/image58.wmf"/><Relationship Id="rId171" Type="http://schemas.openxmlformats.org/officeDocument/2006/relationships/oleObject" Target="embeddings/oleObject9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63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54.wmf"/><Relationship Id="rId161" Type="http://schemas.openxmlformats.org/officeDocument/2006/relationships/image" Target="media/image63.wmf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7.bin"/><Relationship Id="rId119" Type="http://schemas.openxmlformats.org/officeDocument/2006/relationships/oleObject" Target="embeddings/oleObject7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8.bin"/><Relationship Id="rId130" Type="http://schemas.openxmlformats.org/officeDocument/2006/relationships/image" Target="media/image49.wmf"/><Relationship Id="rId135" Type="http://schemas.openxmlformats.org/officeDocument/2006/relationships/oleObject" Target="embeddings/oleObject78.bin"/><Relationship Id="rId151" Type="http://schemas.openxmlformats.org/officeDocument/2006/relationships/oleObject" Target="embeddings/oleObject87.bin"/><Relationship Id="rId156" Type="http://schemas.openxmlformats.org/officeDocument/2006/relationships/oleObject" Target="embeddings/oleObject90.bin"/><Relationship Id="rId177" Type="http://schemas.openxmlformats.org/officeDocument/2006/relationships/theme" Target="theme/theme1.xml"/><Relationship Id="rId172" Type="http://schemas.openxmlformats.org/officeDocument/2006/relationships/image" Target="media/image68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29.emf"/><Relationship Id="rId97" Type="http://schemas.openxmlformats.org/officeDocument/2006/relationships/oleObject" Target="embeddings/oleObject56.bin"/><Relationship Id="rId104" Type="http://schemas.openxmlformats.org/officeDocument/2006/relationships/image" Target="media/image38.wmf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3.bin"/><Relationship Id="rId141" Type="http://schemas.openxmlformats.org/officeDocument/2006/relationships/oleObject" Target="embeddings/oleObject81.bin"/><Relationship Id="rId146" Type="http://schemas.openxmlformats.org/officeDocument/2006/relationships/image" Target="media/image56.wmf"/><Relationship Id="rId167" Type="http://schemas.openxmlformats.org/officeDocument/2006/relationships/image" Target="media/image66.wmf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64.bin"/><Relationship Id="rId115" Type="http://schemas.openxmlformats.org/officeDocument/2006/relationships/image" Target="media/image42.wmf"/><Relationship Id="rId131" Type="http://schemas.openxmlformats.org/officeDocument/2006/relationships/oleObject" Target="embeddings/oleObject76.bin"/><Relationship Id="rId136" Type="http://schemas.openxmlformats.org/officeDocument/2006/relationships/image" Target="media/image52.wmf"/><Relationship Id="rId157" Type="http://schemas.openxmlformats.org/officeDocument/2006/relationships/image" Target="media/image61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9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0.wmf"/><Relationship Id="rId100" Type="http://schemas.openxmlformats.org/officeDocument/2006/relationships/image" Target="media/image37.wmf"/><Relationship Id="rId105" Type="http://schemas.openxmlformats.org/officeDocument/2006/relationships/oleObject" Target="embeddings/oleObject61.bin"/><Relationship Id="rId126" Type="http://schemas.openxmlformats.org/officeDocument/2006/relationships/image" Target="media/image47.wmf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27.wmf"/><Relationship Id="rId93" Type="http://schemas.openxmlformats.org/officeDocument/2006/relationships/oleObject" Target="embeddings/oleObject52.bin"/><Relationship Id="rId98" Type="http://schemas.openxmlformats.org/officeDocument/2006/relationships/image" Target="media/image36.wmf"/><Relationship Id="rId121" Type="http://schemas.openxmlformats.org/officeDocument/2006/relationships/image" Target="media/image44.emf"/><Relationship Id="rId142" Type="http://schemas.openxmlformats.org/officeDocument/2006/relationships/image" Target="media/image55.wmf"/><Relationship Id="rId163" Type="http://schemas.openxmlformats.org/officeDocument/2006/relationships/image" Target="media/image64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50.wmf"/><Relationship Id="rId153" Type="http://schemas.openxmlformats.org/officeDocument/2006/relationships/oleObject" Target="embeddings/oleObject88.bin"/><Relationship Id="rId174" Type="http://schemas.openxmlformats.org/officeDocument/2006/relationships/image" Target="media/image6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5.wmf"/><Relationship Id="rId143" Type="http://schemas.openxmlformats.org/officeDocument/2006/relationships/oleObject" Target="embeddings/oleObject82.bin"/><Relationship Id="rId148" Type="http://schemas.openxmlformats.org/officeDocument/2006/relationships/image" Target="media/image57.wmf"/><Relationship Id="rId164" Type="http://schemas.openxmlformats.org/officeDocument/2006/relationships/oleObject" Target="embeddings/oleObject94.bin"/><Relationship Id="rId169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26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77.bin"/><Relationship Id="rId154" Type="http://schemas.openxmlformats.org/officeDocument/2006/relationships/image" Target="media/image60.wmf"/><Relationship Id="rId175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2.bin"/><Relationship Id="rId144" Type="http://schemas.openxmlformats.org/officeDocument/2006/relationships/oleObject" Target="embeddings/oleObject83.bin"/><Relationship Id="rId90" Type="http://schemas.openxmlformats.org/officeDocument/2006/relationships/oleObject" Target="embeddings/oleObject50.bin"/><Relationship Id="rId165" Type="http://schemas.openxmlformats.org/officeDocument/2006/relationships/image" Target="media/image65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1.wmf"/><Relationship Id="rId134" Type="http://schemas.openxmlformats.org/officeDocument/2006/relationships/image" Target="media/image51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9.bin"/><Relationship Id="rId176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60.bin"/><Relationship Id="rId124" Type="http://schemas.openxmlformats.org/officeDocument/2006/relationships/image" Target="media/image46.wmf"/><Relationship Id="rId70" Type="http://schemas.openxmlformats.org/officeDocument/2006/relationships/oleObject" Target="embeddings/oleObject38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84.bin"/><Relationship Id="rId166" Type="http://schemas.openxmlformats.org/officeDocument/2006/relationships/oleObject" Target="embeddings/oleObject95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68</Words>
  <Characters>6089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1-04-05T11:34:00Z</dcterms:created>
  <dcterms:modified xsi:type="dcterms:W3CDTF">2023-10-12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